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322C" w:rsidRPr="0036735F" w:rsidRDefault="0014322C">
      <w:bookmarkStart w:id="0" w:name="Doc_title"/>
    </w:p>
    <w:p w:rsidR="0014322C" w:rsidRPr="0036735F" w:rsidRDefault="0014322C"/>
    <w:p w:rsidR="0014322C" w:rsidRPr="0036735F" w:rsidRDefault="0014322C"/>
    <w:p w:rsidR="0014322C" w:rsidRPr="0036735F" w:rsidRDefault="0014322C"/>
    <w:p w:rsidR="0014322C" w:rsidRPr="0036735F" w:rsidRDefault="0014322C"/>
    <w:p w:rsidR="0014322C" w:rsidRPr="0036735F" w:rsidRDefault="0014322C"/>
    <w:p w:rsidR="0014322C" w:rsidRPr="0036735F" w:rsidRDefault="0014322C"/>
    <w:p w:rsidR="0014322C" w:rsidRPr="0036735F" w:rsidRDefault="0014322C"/>
    <w:p w:rsidR="0014322C" w:rsidRPr="0036735F" w:rsidRDefault="0014322C"/>
    <w:p w:rsidR="0014322C" w:rsidRPr="0036735F" w:rsidRDefault="0014322C"/>
    <w:p w:rsidR="0014322C" w:rsidRPr="0036735F" w:rsidRDefault="0014322C"/>
    <w:p w:rsidR="0014322C" w:rsidRPr="0036735F" w:rsidRDefault="0014322C"/>
    <w:tbl>
      <w:tblPr>
        <w:tblW w:w="10089" w:type="dxa"/>
        <w:tblLook w:val="01E0" w:firstRow="1" w:lastRow="1" w:firstColumn="1" w:lastColumn="1" w:noHBand="0" w:noVBand="0"/>
      </w:tblPr>
      <w:tblGrid>
        <w:gridCol w:w="10089"/>
      </w:tblGrid>
      <w:tr w:rsidR="0014322C" w:rsidRPr="0036735F">
        <w:tc>
          <w:tcPr>
            <w:tcW w:w="10089" w:type="dxa"/>
          </w:tcPr>
          <w:p w:rsidR="0014322C" w:rsidRPr="00BC1CA8" w:rsidRDefault="0014322C" w:rsidP="0014322C">
            <w:pPr>
              <w:spacing w:before="380" w:line="280" w:lineRule="exact"/>
              <w:jc w:val="right"/>
              <w:rPr>
                <w:rFonts w:ascii="Tahoma" w:hAnsi="Tahoma" w:cs="Tahoma"/>
                <w:b/>
                <w:bCs/>
                <w:iCs/>
                <w:color w:val="243285"/>
                <w:sz w:val="32"/>
                <w:szCs w:val="32"/>
              </w:rPr>
            </w:pPr>
          </w:p>
          <w:p w:rsidR="0014322C" w:rsidRPr="0036735F" w:rsidRDefault="0014322C" w:rsidP="00E234E0">
            <w:pPr>
              <w:spacing w:before="380" w:line="280" w:lineRule="exact"/>
              <w:jc w:val="right"/>
              <w:rPr>
                <w:rFonts w:ascii="Tahoma" w:hAnsi="Tahoma" w:cs="Tahoma"/>
                <w:b/>
                <w:bCs/>
                <w:iCs/>
                <w:color w:val="243285"/>
                <w:sz w:val="36"/>
                <w:szCs w:val="36"/>
              </w:rPr>
            </w:pPr>
            <w:r w:rsidRPr="0036735F">
              <w:rPr>
                <w:rFonts w:ascii="Tahoma" w:hAnsi="Tahoma" w:cs="Tahoma"/>
                <w:b/>
                <w:bCs/>
                <w:iCs/>
                <w:color w:val="243285"/>
                <w:sz w:val="36"/>
                <w:szCs w:val="36"/>
              </w:rPr>
              <w:t>Recommandation  UIT-R  BT.</w:t>
            </w:r>
            <w:r w:rsidR="001C41AF" w:rsidRPr="0036735F">
              <w:rPr>
                <w:rFonts w:ascii="Tahoma" w:hAnsi="Tahoma" w:cs="Tahoma"/>
                <w:b/>
                <w:bCs/>
                <w:iCs/>
                <w:color w:val="243285"/>
                <w:sz w:val="36"/>
                <w:szCs w:val="36"/>
              </w:rPr>
              <w:t>173</w:t>
            </w:r>
            <w:r w:rsidR="00E234E0">
              <w:rPr>
                <w:rFonts w:ascii="Tahoma" w:hAnsi="Tahoma" w:cs="Tahoma"/>
                <w:b/>
                <w:bCs/>
                <w:iCs/>
                <w:color w:val="243285"/>
                <w:sz w:val="36"/>
                <w:szCs w:val="36"/>
              </w:rPr>
              <w:t>5</w:t>
            </w:r>
            <w:r w:rsidR="001C41AF" w:rsidRPr="0036735F">
              <w:rPr>
                <w:rFonts w:ascii="Tahoma" w:hAnsi="Tahoma" w:cs="Tahoma"/>
                <w:b/>
                <w:bCs/>
                <w:iCs/>
                <w:color w:val="243285"/>
                <w:sz w:val="36"/>
                <w:szCs w:val="36"/>
              </w:rPr>
              <w:t>-</w:t>
            </w:r>
            <w:r w:rsidR="00EB4E20" w:rsidRPr="0036735F">
              <w:rPr>
                <w:rFonts w:ascii="Tahoma" w:hAnsi="Tahoma" w:cs="Tahoma"/>
                <w:b/>
                <w:bCs/>
                <w:iCs/>
                <w:color w:val="243285"/>
                <w:sz w:val="36"/>
                <w:szCs w:val="36"/>
              </w:rPr>
              <w:t>3</w:t>
            </w:r>
          </w:p>
          <w:p w:rsidR="0014322C" w:rsidRPr="0036735F" w:rsidRDefault="0014322C">
            <w:pPr>
              <w:spacing w:before="80" w:line="280" w:lineRule="exact"/>
              <w:jc w:val="right"/>
              <w:rPr>
                <w:rFonts w:ascii="Tahoma" w:hAnsi="Tahoma" w:cs="Tahoma"/>
                <w:b/>
                <w:bCs/>
                <w:iCs/>
                <w:color w:val="243285"/>
                <w:szCs w:val="24"/>
              </w:rPr>
            </w:pPr>
            <w:r w:rsidRPr="0036735F">
              <w:rPr>
                <w:rFonts w:ascii="Tahoma" w:hAnsi="Tahoma" w:cs="Tahoma"/>
                <w:b/>
                <w:bCs/>
                <w:iCs/>
                <w:color w:val="243285"/>
                <w:szCs w:val="24"/>
              </w:rPr>
              <w:t>(0</w:t>
            </w:r>
            <w:r w:rsidR="001C41AF" w:rsidRPr="0036735F">
              <w:rPr>
                <w:rFonts w:ascii="Tahoma" w:hAnsi="Tahoma" w:cs="Tahoma"/>
                <w:b/>
                <w:bCs/>
                <w:iCs/>
                <w:color w:val="243285"/>
                <w:szCs w:val="24"/>
              </w:rPr>
              <w:t>2</w:t>
            </w:r>
            <w:r w:rsidRPr="0036735F">
              <w:rPr>
                <w:rFonts w:ascii="Tahoma" w:hAnsi="Tahoma" w:cs="Tahoma"/>
                <w:b/>
                <w:bCs/>
                <w:iCs/>
                <w:color w:val="243285"/>
                <w:szCs w:val="24"/>
              </w:rPr>
              <w:t>/</w:t>
            </w:r>
            <w:r w:rsidR="00EB4E20" w:rsidRPr="0036735F">
              <w:rPr>
                <w:rFonts w:ascii="Tahoma" w:hAnsi="Tahoma" w:cs="Tahoma"/>
                <w:b/>
                <w:bCs/>
                <w:iCs/>
                <w:color w:val="243285"/>
                <w:szCs w:val="24"/>
              </w:rPr>
              <w:t>2015</w:t>
            </w:r>
            <w:r w:rsidRPr="0036735F">
              <w:rPr>
                <w:rFonts w:ascii="Tahoma" w:hAnsi="Tahoma" w:cs="Tahoma"/>
                <w:b/>
                <w:bCs/>
                <w:iCs/>
                <w:color w:val="243285"/>
                <w:szCs w:val="24"/>
              </w:rPr>
              <w:t>)</w:t>
            </w:r>
          </w:p>
        </w:tc>
      </w:tr>
      <w:tr w:rsidR="0014322C" w:rsidRPr="0036735F">
        <w:tc>
          <w:tcPr>
            <w:tcW w:w="10089" w:type="dxa"/>
          </w:tcPr>
          <w:p w:rsidR="0014322C" w:rsidRPr="0036735F" w:rsidRDefault="0014322C" w:rsidP="0014322C">
            <w:pPr>
              <w:spacing w:before="80" w:line="500" w:lineRule="exact"/>
              <w:jc w:val="right"/>
              <w:rPr>
                <w:rFonts w:ascii="Tahoma" w:hAnsi="Tahoma" w:cs="Tahoma"/>
                <w:b/>
                <w:bCs/>
                <w:iCs/>
                <w:color w:val="243285"/>
                <w:sz w:val="44"/>
                <w:szCs w:val="44"/>
              </w:rPr>
            </w:pPr>
          </w:p>
          <w:p w:rsidR="007B518B" w:rsidRPr="0036735F" w:rsidRDefault="001C41AF" w:rsidP="00B918DB">
            <w:pPr>
              <w:spacing w:before="80" w:line="500" w:lineRule="exact"/>
              <w:jc w:val="right"/>
              <w:rPr>
                <w:rFonts w:ascii="Tahoma" w:hAnsi="Tahoma" w:cs="Tahoma"/>
                <w:b/>
                <w:bCs/>
                <w:color w:val="243285"/>
                <w:sz w:val="44"/>
                <w:szCs w:val="44"/>
              </w:rPr>
            </w:pPr>
            <w:r w:rsidRPr="0036735F">
              <w:rPr>
                <w:rFonts w:ascii="Tahoma" w:hAnsi="Tahoma" w:cs="Tahoma"/>
                <w:b/>
                <w:bCs/>
                <w:color w:val="243285"/>
                <w:sz w:val="44"/>
                <w:szCs w:val="44"/>
              </w:rPr>
              <w:t>Méthodes d'évaluation objective de la qualité de réception des signaux de radiodiffusion télévisuelle numérique de Terre du Système</w:t>
            </w:r>
            <w:r w:rsidR="00B918DB" w:rsidRPr="0036735F">
              <w:rPr>
                <w:rFonts w:ascii="Tahoma" w:hAnsi="Tahoma" w:cs="Tahoma"/>
                <w:b/>
                <w:bCs/>
                <w:color w:val="243285"/>
                <w:sz w:val="44"/>
                <w:szCs w:val="44"/>
              </w:rPr>
              <w:t> </w:t>
            </w:r>
            <w:r w:rsidRPr="0036735F">
              <w:rPr>
                <w:rFonts w:ascii="Tahoma" w:hAnsi="Tahoma" w:cs="Tahoma"/>
                <w:b/>
                <w:bCs/>
                <w:color w:val="243285"/>
                <w:sz w:val="44"/>
                <w:szCs w:val="44"/>
              </w:rPr>
              <w:t>B spécifié dans la Recommandation UIT-R BT.1306</w:t>
            </w:r>
          </w:p>
          <w:p w:rsidR="0014322C" w:rsidRPr="0036735F" w:rsidRDefault="0043089F" w:rsidP="0014322C">
            <w:pPr>
              <w:spacing w:before="80" w:line="500" w:lineRule="exact"/>
              <w:jc w:val="right"/>
              <w:rPr>
                <w:rFonts w:ascii="Tahoma" w:hAnsi="Tahoma" w:cs="Tahoma"/>
                <w:b/>
                <w:bCs/>
                <w:iCs/>
                <w:color w:val="243285"/>
                <w:sz w:val="44"/>
                <w:szCs w:val="44"/>
              </w:rPr>
            </w:pPr>
            <w:r w:rsidRPr="0036735F">
              <w:rPr>
                <w:rFonts w:ascii="Tahoma" w:hAnsi="Tahoma" w:cs="Tahoma"/>
                <w:b/>
                <w:bCs/>
                <w:iCs/>
                <w:color w:val="243285"/>
                <w:sz w:val="44"/>
                <w:szCs w:val="44"/>
              </w:rPr>
              <w:t xml:space="preserve"> </w:t>
            </w:r>
          </w:p>
        </w:tc>
      </w:tr>
      <w:tr w:rsidR="0014322C" w:rsidRPr="0036735F">
        <w:tc>
          <w:tcPr>
            <w:tcW w:w="10089" w:type="dxa"/>
          </w:tcPr>
          <w:p w:rsidR="0014322C" w:rsidRPr="0036735F" w:rsidRDefault="0014322C" w:rsidP="0014322C">
            <w:pPr>
              <w:spacing w:before="80" w:line="280" w:lineRule="exact"/>
              <w:ind w:right="640"/>
              <w:rPr>
                <w:rFonts w:ascii="Tahoma" w:hAnsi="Tahoma" w:cs="Tahoma"/>
                <w:b/>
                <w:bCs/>
                <w:iCs/>
                <w:color w:val="243285"/>
                <w:sz w:val="32"/>
                <w:szCs w:val="32"/>
              </w:rPr>
            </w:pPr>
          </w:p>
          <w:p w:rsidR="0014322C" w:rsidRPr="0036735F" w:rsidRDefault="0014322C" w:rsidP="0014322C">
            <w:pPr>
              <w:spacing w:before="80" w:line="280" w:lineRule="exact"/>
              <w:ind w:right="640"/>
              <w:rPr>
                <w:rFonts w:ascii="Tahoma" w:hAnsi="Tahoma" w:cs="Tahoma"/>
                <w:b/>
                <w:bCs/>
                <w:iCs/>
                <w:color w:val="243285"/>
                <w:sz w:val="32"/>
                <w:szCs w:val="32"/>
              </w:rPr>
            </w:pPr>
          </w:p>
          <w:p w:rsidR="0014322C" w:rsidRPr="0036735F" w:rsidRDefault="0014322C" w:rsidP="0014322C">
            <w:pPr>
              <w:spacing w:before="80" w:after="180" w:line="360" w:lineRule="exact"/>
              <w:ind w:right="720"/>
              <w:rPr>
                <w:rFonts w:ascii="Tahoma" w:hAnsi="Tahoma" w:cs="Tahoma"/>
                <w:b/>
                <w:bCs/>
                <w:iCs/>
                <w:color w:val="243285"/>
                <w:sz w:val="36"/>
                <w:szCs w:val="36"/>
              </w:rPr>
            </w:pPr>
          </w:p>
          <w:p w:rsidR="0014322C" w:rsidRPr="0036735F" w:rsidRDefault="0014322C" w:rsidP="0014322C">
            <w:pPr>
              <w:spacing w:before="80" w:after="180" w:line="360" w:lineRule="exact"/>
              <w:jc w:val="right"/>
              <w:rPr>
                <w:rFonts w:ascii="Tahoma" w:hAnsi="Tahoma" w:cs="Tahoma"/>
                <w:b/>
                <w:bCs/>
                <w:iCs/>
                <w:color w:val="243285"/>
                <w:sz w:val="36"/>
                <w:szCs w:val="36"/>
              </w:rPr>
            </w:pPr>
            <w:r w:rsidRPr="0036735F">
              <w:rPr>
                <w:rFonts w:ascii="Tahoma" w:hAnsi="Tahoma" w:cs="Tahoma"/>
                <w:b/>
                <w:bCs/>
                <w:iCs/>
                <w:color w:val="243285"/>
                <w:sz w:val="36"/>
                <w:szCs w:val="36"/>
              </w:rPr>
              <w:t>Série BT</w:t>
            </w:r>
          </w:p>
          <w:p w:rsidR="0014322C" w:rsidRPr="0036735F" w:rsidRDefault="0014322C" w:rsidP="0014322C">
            <w:pPr>
              <w:spacing w:before="80" w:line="420" w:lineRule="exact"/>
              <w:jc w:val="right"/>
              <w:rPr>
                <w:rFonts w:ascii="Tahoma" w:hAnsi="Tahoma" w:cs="Tahoma"/>
                <w:b/>
                <w:iCs/>
                <w:color w:val="243285"/>
                <w:sz w:val="36"/>
                <w:szCs w:val="36"/>
              </w:rPr>
            </w:pPr>
            <w:r w:rsidRPr="0036735F">
              <w:rPr>
                <w:rFonts w:ascii="Tahoma" w:hAnsi="Tahoma" w:cs="Tahoma"/>
                <w:b/>
                <w:bCs/>
                <w:color w:val="243285"/>
                <w:sz w:val="36"/>
                <w:szCs w:val="36"/>
              </w:rPr>
              <w:t>Service de radiodiffusion télévisuelle</w:t>
            </w:r>
          </w:p>
        </w:tc>
      </w:tr>
    </w:tbl>
    <w:p w:rsidR="0014322C" w:rsidRPr="0036735F" w:rsidRDefault="0014322C" w:rsidP="0014322C">
      <w:pPr>
        <w:spacing w:before="80"/>
        <w:rPr>
          <w:i/>
          <w:sz w:val="22"/>
        </w:rPr>
      </w:pPr>
    </w:p>
    <w:p w:rsidR="0014322C" w:rsidRPr="0036735F" w:rsidRDefault="0014322C" w:rsidP="0014322C">
      <w:pPr>
        <w:spacing w:before="80"/>
        <w:rPr>
          <w:i/>
          <w:sz w:val="22"/>
        </w:rPr>
      </w:pPr>
    </w:p>
    <w:p w:rsidR="0014322C" w:rsidRPr="0036735F" w:rsidRDefault="0014322C" w:rsidP="0014322C">
      <w:pPr>
        <w:spacing w:before="80"/>
        <w:rPr>
          <w:i/>
          <w:sz w:val="22"/>
        </w:rPr>
      </w:pPr>
    </w:p>
    <w:p w:rsidR="0014322C" w:rsidRPr="0036735F" w:rsidRDefault="0014322C" w:rsidP="0014322C">
      <w:pPr>
        <w:spacing w:before="80"/>
        <w:rPr>
          <w:i/>
          <w:sz w:val="22"/>
        </w:rPr>
      </w:pPr>
    </w:p>
    <w:p w:rsidR="0014322C" w:rsidRPr="0036735F" w:rsidRDefault="0014322C" w:rsidP="0014322C">
      <w:pPr>
        <w:spacing w:before="80"/>
        <w:rPr>
          <w:i/>
          <w:sz w:val="22"/>
        </w:rPr>
      </w:pPr>
    </w:p>
    <w:p w:rsidR="0014322C" w:rsidRPr="0036735F" w:rsidRDefault="0014322C" w:rsidP="0014322C">
      <w:pPr>
        <w:pStyle w:val="Equation"/>
        <w:tabs>
          <w:tab w:val="clear" w:pos="4820"/>
          <w:tab w:val="clear" w:pos="9639"/>
          <w:tab w:val="left" w:pos="1191"/>
          <w:tab w:val="left" w:pos="1588"/>
          <w:tab w:val="left" w:pos="1985"/>
        </w:tabs>
        <w:rPr>
          <w:rFonts w:ascii="Palatino Linotype" w:hAnsi="Palatino Linotype"/>
        </w:rPr>
        <w:sectPr w:rsidR="0014322C" w:rsidRPr="0036735F" w:rsidSect="0014322C">
          <w:headerReference w:type="even" r:id="rId7"/>
          <w:headerReference w:type="default" r:id="rId8"/>
          <w:pgSz w:w="11907" w:h="16834" w:code="9"/>
          <w:pgMar w:top="1418" w:right="1134" w:bottom="1134" w:left="1134" w:header="720" w:footer="482" w:gutter="0"/>
          <w:paperSrc w:first="15" w:other="15"/>
          <w:cols w:space="720"/>
        </w:sectPr>
      </w:pPr>
    </w:p>
    <w:p w:rsidR="0014322C" w:rsidRPr="0036735F"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36735F">
        <w:rPr>
          <w:bCs/>
          <w:sz w:val="24"/>
          <w:szCs w:val="24"/>
        </w:rPr>
        <w:lastRenderedPageBreak/>
        <w:t>Avant</w:t>
      </w:r>
      <w:bookmarkStart w:id="2" w:name="_GoBack"/>
      <w:bookmarkEnd w:id="2"/>
      <w:r w:rsidRPr="0036735F">
        <w:rPr>
          <w:bCs/>
          <w:sz w:val="24"/>
          <w:szCs w:val="24"/>
        </w:rPr>
        <w:t>-propos</w:t>
      </w:r>
    </w:p>
    <w:p w:rsidR="0014322C" w:rsidRPr="0036735F" w:rsidRDefault="0014322C" w:rsidP="0014322C">
      <w:pPr>
        <w:spacing w:before="240"/>
        <w:rPr>
          <w:sz w:val="20"/>
        </w:rPr>
      </w:pPr>
      <w:r w:rsidRPr="0036735F">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14322C" w:rsidRPr="0036735F" w:rsidRDefault="0014322C" w:rsidP="0014322C">
      <w:pPr>
        <w:rPr>
          <w:sz w:val="20"/>
        </w:rPr>
      </w:pPr>
      <w:r w:rsidRPr="0036735F">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rsidR="0014322C" w:rsidRPr="0036735F" w:rsidRDefault="0014322C" w:rsidP="0014322C">
      <w:pPr>
        <w:pStyle w:val="Heading1"/>
        <w:spacing w:before="360"/>
        <w:jc w:val="center"/>
        <w:rPr>
          <w:szCs w:val="24"/>
        </w:rPr>
      </w:pPr>
      <w:r w:rsidRPr="0036735F">
        <w:rPr>
          <w:szCs w:val="24"/>
        </w:rPr>
        <w:t>Politique en matière de droits de propriété intellectuelle (IPR)</w:t>
      </w:r>
    </w:p>
    <w:p w:rsidR="0014322C" w:rsidRPr="00BC1CA8" w:rsidRDefault="0014322C" w:rsidP="0014322C">
      <w:pPr>
        <w:spacing w:before="240"/>
        <w:rPr>
          <w:sz w:val="20"/>
        </w:rPr>
      </w:pPr>
      <w:r w:rsidRPr="0036735F">
        <w:rPr>
          <w:sz w:val="20"/>
        </w:rPr>
        <w:t>La politique de l'UIT</w:t>
      </w:r>
      <w:r w:rsidRPr="0036735F">
        <w:rPr>
          <w:sz w:val="20"/>
        </w:rPr>
        <w:noBreakHyphen/>
        <w:t xml:space="preserve">R en matière de droits de propriété intellectuelle est décrite dans la </w:t>
      </w:r>
      <w:r w:rsidRPr="00BC1CA8">
        <w:rPr>
          <w:sz w:val="20"/>
        </w:rPr>
        <w:t>«Politique commune de l'UIT</w:t>
      </w:r>
      <w:r w:rsidRPr="00BC1CA8">
        <w:rPr>
          <w:sz w:val="20"/>
        </w:rPr>
        <w:noBreakHyphen/>
        <w:t>T, l'UIT</w:t>
      </w:r>
      <w:r w:rsidRPr="00BC1CA8">
        <w:rPr>
          <w:sz w:val="20"/>
        </w:rPr>
        <w:noBreakHyphen/>
        <w:t xml:space="preserve">R, l'ISO et la CEI en matière de brevets», dont il est question dans l'Annexe 1 de la Résolution UIT-R 1. </w:t>
      </w:r>
      <w:r w:rsidRPr="0036735F">
        <w:rPr>
          <w:sz w:val="20"/>
        </w:rPr>
        <w:t xml:space="preserve">Les formulaires que les titulaires de brevets doivent utiliser pour soumettre les déclarations de brevet et d'octroi de licence sont accessibles à l'adresse </w:t>
      </w:r>
      <w:hyperlink r:id="rId9" w:history="1">
        <w:r w:rsidRPr="0036735F">
          <w:rPr>
            <w:rStyle w:val="Hyperlink"/>
            <w:sz w:val="20"/>
          </w:rPr>
          <w:t>http://www.itu.int/ITU-R/go/patents/fr</w:t>
        </w:r>
      </w:hyperlink>
      <w:r w:rsidRPr="0036735F">
        <w:rPr>
          <w:sz w:val="20"/>
        </w:rPr>
        <w:t>, où l'on trouvera également les Lignes directrices pour la mise en oeuvre de la politique commune en matière de brevets de l'UIT</w:t>
      </w:r>
      <w:r w:rsidRPr="0036735F">
        <w:rPr>
          <w:sz w:val="20"/>
        </w:rPr>
        <w:noBreakHyphen/>
        <w:t>T, l'UIT</w:t>
      </w:r>
      <w:r w:rsidRPr="0036735F">
        <w:rPr>
          <w:sz w:val="20"/>
        </w:rPr>
        <w:noBreakHyphen/>
        <w:t>R, l'ISO et la CEI</w:t>
      </w:r>
      <w:r w:rsidRPr="0036735F" w:rsidDel="0061025C">
        <w:rPr>
          <w:sz w:val="20"/>
        </w:rPr>
        <w:t xml:space="preserve"> </w:t>
      </w:r>
      <w:r w:rsidRPr="0036735F">
        <w:rPr>
          <w:sz w:val="20"/>
        </w:rPr>
        <w:t>et la base de données en matière de brevets de l'UIT-R.</w:t>
      </w:r>
    </w:p>
    <w:p w:rsidR="0014322C" w:rsidRPr="00BC1CA8" w:rsidRDefault="0014322C" w:rsidP="0014322C">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14322C" w:rsidRPr="0036735F">
        <w:tc>
          <w:tcPr>
            <w:tcW w:w="9360" w:type="dxa"/>
            <w:gridSpan w:val="2"/>
          </w:tcPr>
          <w:p w:rsidR="0014322C" w:rsidRPr="0036735F" w:rsidRDefault="0014322C" w:rsidP="0014322C">
            <w:pPr>
              <w:pStyle w:val="Chaptitle"/>
              <w:keepLines w:val="0"/>
              <w:tabs>
                <w:tab w:val="clear" w:pos="794"/>
                <w:tab w:val="clear" w:pos="1191"/>
                <w:tab w:val="clear" w:pos="1588"/>
                <w:tab w:val="clear" w:pos="1985"/>
              </w:tabs>
              <w:overflowPunct/>
              <w:spacing w:before="140"/>
              <w:textAlignment w:val="auto"/>
              <w:rPr>
                <w:sz w:val="22"/>
                <w:szCs w:val="22"/>
              </w:rPr>
            </w:pPr>
            <w:r w:rsidRPr="0036735F">
              <w:rPr>
                <w:sz w:val="22"/>
                <w:szCs w:val="22"/>
              </w:rPr>
              <w:t xml:space="preserve">Séries des Recommandations UIT-R </w:t>
            </w:r>
          </w:p>
          <w:p w:rsidR="0014322C" w:rsidRPr="0036735F"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36735F">
              <w:rPr>
                <w:b w:val="0"/>
                <w:sz w:val="18"/>
                <w:szCs w:val="18"/>
              </w:rPr>
              <w:t xml:space="preserve">(Egalement disponible en ligne: </w:t>
            </w:r>
            <w:hyperlink r:id="rId10" w:history="1">
              <w:r w:rsidR="00595B2F" w:rsidRPr="0036735F">
                <w:rPr>
                  <w:rStyle w:val="Hyperlink"/>
                  <w:b w:val="0"/>
                  <w:bCs/>
                  <w:sz w:val="18"/>
                  <w:szCs w:val="18"/>
                </w:rPr>
                <w:t>http://www.itu.int/publ/R-REC/fr</w:t>
              </w:r>
            </w:hyperlink>
            <w:r w:rsidRPr="0036735F">
              <w:rPr>
                <w:b w:val="0"/>
                <w:bCs/>
                <w:sz w:val="18"/>
                <w:szCs w:val="18"/>
              </w:rPr>
              <w:t>)</w:t>
            </w:r>
          </w:p>
        </w:tc>
      </w:tr>
      <w:tr w:rsidR="0014322C" w:rsidRPr="0036735F">
        <w:tc>
          <w:tcPr>
            <w:tcW w:w="1140" w:type="dxa"/>
          </w:tcPr>
          <w:p w:rsidR="0014322C" w:rsidRPr="00BC1CA8" w:rsidRDefault="0014322C" w:rsidP="0014322C">
            <w:pPr>
              <w:spacing w:before="90" w:after="100"/>
              <w:ind w:left="57"/>
              <w:rPr>
                <w:b/>
                <w:bCs/>
                <w:sz w:val="20"/>
              </w:rPr>
            </w:pPr>
            <w:r w:rsidRPr="00BC1CA8">
              <w:rPr>
                <w:b/>
                <w:bCs/>
                <w:sz w:val="20"/>
              </w:rPr>
              <w:t>Séries</w:t>
            </w:r>
          </w:p>
        </w:tc>
        <w:tc>
          <w:tcPr>
            <w:tcW w:w="8220" w:type="dxa"/>
          </w:tcPr>
          <w:p w:rsidR="0014322C" w:rsidRPr="00BC1CA8"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BC1CA8">
              <w:rPr>
                <w:bCs/>
                <w:sz w:val="20"/>
              </w:rPr>
              <w:t>Titre</w:t>
            </w:r>
          </w:p>
        </w:tc>
      </w:tr>
      <w:tr w:rsidR="0014322C" w:rsidRPr="0036735F" w:rsidTr="0014322C">
        <w:tc>
          <w:tcPr>
            <w:tcW w:w="1140" w:type="dxa"/>
            <w:tcBorders>
              <w:bottom w:val="nil"/>
            </w:tcBorders>
          </w:tcPr>
          <w:p w:rsidR="0014322C" w:rsidRPr="00BC1CA8" w:rsidRDefault="0014322C" w:rsidP="0014322C">
            <w:pPr>
              <w:spacing w:before="30" w:after="30"/>
              <w:ind w:left="57"/>
              <w:rPr>
                <w:b/>
                <w:bCs/>
                <w:sz w:val="20"/>
              </w:rPr>
            </w:pPr>
            <w:r w:rsidRPr="00BC1CA8">
              <w:rPr>
                <w:b/>
                <w:bCs/>
                <w:sz w:val="20"/>
              </w:rPr>
              <w:t>BO</w:t>
            </w:r>
          </w:p>
        </w:tc>
        <w:tc>
          <w:tcPr>
            <w:tcW w:w="8220" w:type="dxa"/>
            <w:tcBorders>
              <w:bottom w:val="nil"/>
            </w:tcBorders>
          </w:tcPr>
          <w:p w:rsidR="0014322C" w:rsidRPr="00BC1CA8"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6735F">
              <w:rPr>
                <w:b w:val="0"/>
                <w:bCs/>
                <w:sz w:val="20"/>
              </w:rPr>
              <w:t>Diffusion par satellite</w:t>
            </w:r>
          </w:p>
        </w:tc>
      </w:tr>
      <w:tr w:rsidR="0014322C" w:rsidRPr="0036735F" w:rsidTr="0014322C">
        <w:tc>
          <w:tcPr>
            <w:tcW w:w="1140" w:type="dxa"/>
            <w:tcBorders>
              <w:top w:val="nil"/>
              <w:bottom w:val="nil"/>
            </w:tcBorders>
            <w:shd w:val="clear" w:color="auto" w:fill="auto"/>
          </w:tcPr>
          <w:p w:rsidR="0014322C" w:rsidRPr="00BC1CA8" w:rsidRDefault="0014322C" w:rsidP="0014322C">
            <w:pPr>
              <w:spacing w:before="30" w:after="30"/>
              <w:ind w:left="57"/>
              <w:rPr>
                <w:rFonts w:ascii="Times New Roman Bold" w:hAnsi="Times New Roman Bold" w:cs="Times New Roman Bold"/>
                <w:sz w:val="20"/>
              </w:rPr>
            </w:pPr>
            <w:r w:rsidRPr="00BC1CA8">
              <w:rPr>
                <w:rFonts w:ascii="Times New Roman Bold" w:hAnsi="Times New Roman Bold" w:cs="Times New Roman Bold"/>
                <w:sz w:val="20"/>
              </w:rPr>
              <w:t>BR</w:t>
            </w:r>
          </w:p>
        </w:tc>
        <w:tc>
          <w:tcPr>
            <w:tcW w:w="8220" w:type="dxa"/>
            <w:tcBorders>
              <w:top w:val="nil"/>
              <w:bottom w:val="nil"/>
            </w:tcBorders>
            <w:shd w:val="clear" w:color="auto" w:fill="auto"/>
          </w:tcPr>
          <w:p w:rsidR="0014322C" w:rsidRPr="0036735F"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rPr>
            </w:pPr>
            <w:r w:rsidRPr="0036735F">
              <w:rPr>
                <w:rFonts w:hAnsi="Times New Roman Bold"/>
                <w:b w:val="0"/>
                <w:sz w:val="20"/>
              </w:rPr>
              <w:t>Enregistrement pour la production, l'archivage et la diffusion; films pour la t</w:t>
            </w:r>
            <w:r w:rsidRPr="0036735F">
              <w:rPr>
                <w:rFonts w:hAnsi="Times New Roman Bold"/>
                <w:b w:val="0"/>
                <w:sz w:val="20"/>
              </w:rPr>
              <w:t>é</w:t>
            </w:r>
            <w:r w:rsidRPr="0036735F">
              <w:rPr>
                <w:rFonts w:hAnsi="Times New Roman Bold"/>
                <w:b w:val="0"/>
                <w:sz w:val="20"/>
              </w:rPr>
              <w:t>l</w:t>
            </w:r>
            <w:r w:rsidRPr="0036735F">
              <w:rPr>
                <w:rFonts w:hAnsi="Times New Roman Bold"/>
                <w:b w:val="0"/>
                <w:sz w:val="20"/>
              </w:rPr>
              <w:t>é</w:t>
            </w:r>
            <w:r w:rsidRPr="0036735F">
              <w:rPr>
                <w:rFonts w:hAnsi="Times New Roman Bold"/>
                <w:b w:val="0"/>
                <w:sz w:val="20"/>
              </w:rPr>
              <w:t>vision</w:t>
            </w:r>
          </w:p>
        </w:tc>
      </w:tr>
      <w:tr w:rsidR="0014322C" w:rsidRPr="0036735F" w:rsidTr="0014322C">
        <w:tc>
          <w:tcPr>
            <w:tcW w:w="1140" w:type="dxa"/>
            <w:tcBorders>
              <w:top w:val="nil"/>
              <w:bottom w:val="nil"/>
            </w:tcBorders>
          </w:tcPr>
          <w:p w:rsidR="0014322C" w:rsidRPr="00BC1CA8" w:rsidRDefault="0014322C" w:rsidP="0014322C">
            <w:pPr>
              <w:spacing w:before="30" w:after="30"/>
              <w:ind w:left="57"/>
              <w:rPr>
                <w:b/>
                <w:bCs/>
                <w:sz w:val="20"/>
              </w:rPr>
            </w:pPr>
            <w:r w:rsidRPr="00BC1CA8">
              <w:rPr>
                <w:b/>
                <w:bCs/>
                <w:sz w:val="20"/>
              </w:rPr>
              <w:t>BS</w:t>
            </w:r>
          </w:p>
        </w:tc>
        <w:tc>
          <w:tcPr>
            <w:tcW w:w="8220" w:type="dxa"/>
            <w:tcBorders>
              <w:top w:val="nil"/>
              <w:bottom w:val="nil"/>
            </w:tcBorders>
          </w:tcPr>
          <w:p w:rsidR="0014322C" w:rsidRPr="00BC1CA8"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6735F">
              <w:rPr>
                <w:b w:val="0"/>
                <w:bCs/>
                <w:sz w:val="20"/>
              </w:rPr>
              <w:t>Service de radiodiffusion sonore</w:t>
            </w:r>
          </w:p>
        </w:tc>
      </w:tr>
      <w:tr w:rsidR="0014322C" w:rsidRPr="0036735F" w:rsidTr="0014322C">
        <w:tc>
          <w:tcPr>
            <w:tcW w:w="1140" w:type="dxa"/>
            <w:tcBorders>
              <w:top w:val="nil"/>
              <w:bottom w:val="nil"/>
            </w:tcBorders>
            <w:shd w:val="clear" w:color="auto" w:fill="F3F3F3"/>
          </w:tcPr>
          <w:p w:rsidR="0014322C" w:rsidRPr="00BC1CA8" w:rsidRDefault="0014322C" w:rsidP="0014322C">
            <w:pPr>
              <w:spacing w:before="30" w:after="30"/>
              <w:ind w:left="57"/>
              <w:rPr>
                <w:rFonts w:ascii="Times New Roman Bold" w:hAnsi="Times New Roman Bold" w:cs="Times New Roman Bold"/>
                <w:b/>
                <w:bCs/>
                <w:color w:val="243285"/>
                <w:sz w:val="20"/>
              </w:rPr>
            </w:pPr>
            <w:r w:rsidRPr="00BC1CA8">
              <w:rPr>
                <w:rFonts w:ascii="Times New Roman Bold" w:hAnsi="Times New Roman Bold" w:cs="Times New Roman Bold"/>
                <w:b/>
                <w:bCs/>
                <w:color w:val="243285"/>
                <w:sz w:val="20"/>
              </w:rPr>
              <w:t>BT</w:t>
            </w:r>
          </w:p>
        </w:tc>
        <w:tc>
          <w:tcPr>
            <w:tcW w:w="8220" w:type="dxa"/>
            <w:tcBorders>
              <w:top w:val="nil"/>
              <w:bottom w:val="nil"/>
            </w:tcBorders>
            <w:shd w:val="clear" w:color="auto" w:fill="F3F3F3"/>
          </w:tcPr>
          <w:p w:rsidR="0014322C" w:rsidRPr="00BC1CA8"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243285"/>
                <w:sz w:val="20"/>
              </w:rPr>
            </w:pPr>
            <w:r w:rsidRPr="0036735F">
              <w:rPr>
                <w:rFonts w:ascii="Times New Roman Bold" w:hAnsi="Times New Roman Bold" w:cs="Times New Roman Bold"/>
                <w:bCs/>
                <w:color w:val="243285"/>
                <w:sz w:val="20"/>
              </w:rPr>
              <w:t>Service de radiodiffusion télévisuelle</w:t>
            </w:r>
          </w:p>
        </w:tc>
      </w:tr>
      <w:tr w:rsidR="0014322C" w:rsidRPr="0036735F" w:rsidTr="0014322C">
        <w:tc>
          <w:tcPr>
            <w:tcW w:w="1140" w:type="dxa"/>
            <w:tcBorders>
              <w:top w:val="nil"/>
              <w:bottom w:val="nil"/>
            </w:tcBorders>
            <w:shd w:val="clear" w:color="auto" w:fill="auto"/>
          </w:tcPr>
          <w:p w:rsidR="0014322C" w:rsidRPr="00BC1CA8" w:rsidRDefault="0014322C" w:rsidP="0014322C">
            <w:pPr>
              <w:spacing w:before="30" w:after="30"/>
              <w:ind w:left="57"/>
              <w:rPr>
                <w:b/>
                <w:bCs/>
                <w:sz w:val="20"/>
              </w:rPr>
            </w:pPr>
            <w:r w:rsidRPr="00BC1CA8">
              <w:rPr>
                <w:b/>
                <w:bCs/>
                <w:sz w:val="20"/>
              </w:rPr>
              <w:t>F</w:t>
            </w:r>
          </w:p>
        </w:tc>
        <w:tc>
          <w:tcPr>
            <w:tcW w:w="8220" w:type="dxa"/>
            <w:tcBorders>
              <w:top w:val="nil"/>
              <w:bottom w:val="nil"/>
            </w:tcBorders>
            <w:shd w:val="clear" w:color="auto" w:fill="auto"/>
          </w:tcPr>
          <w:p w:rsidR="0014322C" w:rsidRPr="00BC1CA8" w:rsidRDefault="0014322C" w:rsidP="0014322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6735F">
              <w:rPr>
                <w:sz w:val="20"/>
              </w:rPr>
              <w:t>Service fixe</w:t>
            </w:r>
          </w:p>
        </w:tc>
      </w:tr>
      <w:tr w:rsidR="0014322C" w:rsidRPr="0036735F" w:rsidTr="0014322C">
        <w:tc>
          <w:tcPr>
            <w:tcW w:w="1140" w:type="dxa"/>
            <w:tcBorders>
              <w:top w:val="nil"/>
              <w:bottom w:val="nil"/>
            </w:tcBorders>
            <w:shd w:val="clear" w:color="auto" w:fill="auto"/>
          </w:tcPr>
          <w:p w:rsidR="0014322C" w:rsidRPr="00BC1CA8" w:rsidRDefault="0014322C" w:rsidP="0014322C">
            <w:pPr>
              <w:spacing w:before="30" w:after="30"/>
              <w:ind w:left="57"/>
              <w:rPr>
                <w:b/>
                <w:bCs/>
                <w:sz w:val="20"/>
              </w:rPr>
            </w:pPr>
            <w:r w:rsidRPr="00BC1CA8">
              <w:rPr>
                <w:b/>
                <w:bCs/>
                <w:sz w:val="20"/>
              </w:rPr>
              <w:t>M</w:t>
            </w:r>
          </w:p>
        </w:tc>
        <w:tc>
          <w:tcPr>
            <w:tcW w:w="8220" w:type="dxa"/>
            <w:tcBorders>
              <w:top w:val="nil"/>
              <w:bottom w:val="nil"/>
            </w:tcBorders>
            <w:shd w:val="clear" w:color="auto" w:fill="auto"/>
          </w:tcPr>
          <w:p w:rsidR="0014322C" w:rsidRPr="0036735F"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6735F">
              <w:rPr>
                <w:b w:val="0"/>
                <w:sz w:val="20"/>
              </w:rPr>
              <w:t>Services mobile, de radiorepérage et d'amateur y compris les services par satellite associés</w:t>
            </w:r>
          </w:p>
        </w:tc>
      </w:tr>
      <w:tr w:rsidR="0014322C" w:rsidRPr="0036735F" w:rsidTr="0014322C">
        <w:tc>
          <w:tcPr>
            <w:tcW w:w="1140" w:type="dxa"/>
            <w:tcBorders>
              <w:top w:val="nil"/>
            </w:tcBorders>
          </w:tcPr>
          <w:p w:rsidR="0014322C" w:rsidRPr="00BC1CA8" w:rsidRDefault="0014322C" w:rsidP="0014322C">
            <w:pPr>
              <w:spacing w:before="30" w:after="30"/>
              <w:ind w:left="57"/>
              <w:rPr>
                <w:b/>
                <w:bCs/>
                <w:sz w:val="20"/>
              </w:rPr>
            </w:pPr>
            <w:r w:rsidRPr="00BC1CA8">
              <w:rPr>
                <w:b/>
                <w:bCs/>
                <w:sz w:val="20"/>
              </w:rPr>
              <w:t>P</w:t>
            </w:r>
          </w:p>
        </w:tc>
        <w:tc>
          <w:tcPr>
            <w:tcW w:w="8220" w:type="dxa"/>
            <w:tcBorders>
              <w:top w:val="nil"/>
            </w:tcBorders>
          </w:tcPr>
          <w:p w:rsidR="0014322C" w:rsidRPr="00BC1CA8" w:rsidRDefault="0014322C" w:rsidP="0014322C">
            <w:pPr>
              <w:spacing w:before="30" w:after="30"/>
              <w:rPr>
                <w:sz w:val="20"/>
              </w:rPr>
            </w:pPr>
            <w:r w:rsidRPr="0036735F">
              <w:rPr>
                <w:sz w:val="20"/>
              </w:rPr>
              <w:t>Propagation des ondes radioélectriques</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RA</w:t>
            </w:r>
          </w:p>
        </w:tc>
        <w:tc>
          <w:tcPr>
            <w:tcW w:w="8220" w:type="dxa"/>
          </w:tcPr>
          <w:p w:rsidR="0014322C" w:rsidRPr="00BC1CA8" w:rsidRDefault="0014322C" w:rsidP="0014322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6735F">
              <w:rPr>
                <w:sz w:val="20"/>
              </w:rPr>
              <w:t>Radio astronomie</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RS</w:t>
            </w:r>
          </w:p>
        </w:tc>
        <w:tc>
          <w:tcPr>
            <w:tcW w:w="8220" w:type="dxa"/>
          </w:tcPr>
          <w:p w:rsidR="0014322C" w:rsidRPr="00BC1CA8" w:rsidRDefault="0014322C" w:rsidP="0014322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6735F">
              <w:rPr>
                <w:sz w:val="20"/>
              </w:rPr>
              <w:t>Systèmes de télédétection</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S</w:t>
            </w:r>
          </w:p>
        </w:tc>
        <w:tc>
          <w:tcPr>
            <w:tcW w:w="8220" w:type="dxa"/>
          </w:tcPr>
          <w:p w:rsidR="0014322C" w:rsidRPr="00BC1CA8" w:rsidRDefault="0014322C" w:rsidP="0014322C">
            <w:pPr>
              <w:spacing w:before="30" w:after="30"/>
              <w:rPr>
                <w:sz w:val="20"/>
              </w:rPr>
            </w:pPr>
            <w:r w:rsidRPr="0036735F">
              <w:rPr>
                <w:sz w:val="20"/>
              </w:rPr>
              <w:t>Service fixe par satellite</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SA</w:t>
            </w:r>
          </w:p>
        </w:tc>
        <w:tc>
          <w:tcPr>
            <w:tcW w:w="8220" w:type="dxa"/>
          </w:tcPr>
          <w:p w:rsidR="0014322C" w:rsidRPr="00BC1CA8" w:rsidRDefault="0014322C" w:rsidP="0014322C">
            <w:pPr>
              <w:spacing w:before="30" w:after="30"/>
              <w:rPr>
                <w:sz w:val="20"/>
              </w:rPr>
            </w:pPr>
            <w:r w:rsidRPr="0036735F">
              <w:rPr>
                <w:sz w:val="20"/>
              </w:rPr>
              <w:t>Applications spatiales et météorologie</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SF</w:t>
            </w:r>
          </w:p>
        </w:tc>
        <w:tc>
          <w:tcPr>
            <w:tcW w:w="8220" w:type="dxa"/>
          </w:tcPr>
          <w:p w:rsidR="0014322C" w:rsidRPr="0036735F" w:rsidRDefault="0014322C" w:rsidP="0014322C">
            <w:pPr>
              <w:spacing w:before="30" w:after="30"/>
              <w:rPr>
                <w:sz w:val="20"/>
              </w:rPr>
            </w:pPr>
            <w:r w:rsidRPr="0036735F">
              <w:rPr>
                <w:sz w:val="20"/>
              </w:rPr>
              <w:t>Partage des fréquences et coordination entre les systèmes du service fixe par satellite et du service fixe</w:t>
            </w:r>
          </w:p>
        </w:tc>
      </w:tr>
      <w:tr w:rsidR="0014322C" w:rsidRPr="0036735F">
        <w:tc>
          <w:tcPr>
            <w:tcW w:w="1140" w:type="dxa"/>
            <w:shd w:val="clear" w:color="auto" w:fill="auto"/>
          </w:tcPr>
          <w:p w:rsidR="0014322C" w:rsidRPr="00BC1CA8" w:rsidRDefault="0014322C" w:rsidP="0014322C">
            <w:pPr>
              <w:spacing w:before="30" w:after="30"/>
              <w:ind w:left="57"/>
              <w:rPr>
                <w:b/>
                <w:bCs/>
                <w:sz w:val="20"/>
              </w:rPr>
            </w:pPr>
            <w:r w:rsidRPr="00BC1CA8">
              <w:rPr>
                <w:b/>
                <w:bCs/>
                <w:sz w:val="20"/>
              </w:rPr>
              <w:t>SM</w:t>
            </w:r>
          </w:p>
        </w:tc>
        <w:tc>
          <w:tcPr>
            <w:tcW w:w="8220" w:type="dxa"/>
            <w:shd w:val="clear" w:color="auto" w:fill="auto"/>
          </w:tcPr>
          <w:p w:rsidR="0014322C" w:rsidRPr="00BC1CA8" w:rsidRDefault="0014322C" w:rsidP="0014322C">
            <w:pPr>
              <w:spacing w:before="30" w:after="30"/>
              <w:rPr>
                <w:sz w:val="20"/>
              </w:rPr>
            </w:pPr>
            <w:r w:rsidRPr="0036735F">
              <w:rPr>
                <w:sz w:val="20"/>
              </w:rPr>
              <w:t>Gestion du spectre</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SNG</w:t>
            </w:r>
          </w:p>
        </w:tc>
        <w:tc>
          <w:tcPr>
            <w:tcW w:w="8220" w:type="dxa"/>
          </w:tcPr>
          <w:p w:rsidR="0014322C" w:rsidRPr="00BC1CA8" w:rsidRDefault="0014322C" w:rsidP="0014322C">
            <w:pPr>
              <w:spacing w:before="30" w:after="30"/>
              <w:rPr>
                <w:sz w:val="20"/>
              </w:rPr>
            </w:pPr>
            <w:r w:rsidRPr="0036735F">
              <w:rPr>
                <w:sz w:val="20"/>
              </w:rPr>
              <w:t>Reportage d'actualités par satellite</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TF</w:t>
            </w:r>
          </w:p>
        </w:tc>
        <w:tc>
          <w:tcPr>
            <w:tcW w:w="8220" w:type="dxa"/>
          </w:tcPr>
          <w:p w:rsidR="0014322C" w:rsidRPr="0036735F" w:rsidRDefault="0014322C" w:rsidP="0014322C">
            <w:pPr>
              <w:spacing w:before="30" w:after="30"/>
              <w:rPr>
                <w:sz w:val="20"/>
              </w:rPr>
            </w:pPr>
            <w:r w:rsidRPr="0036735F">
              <w:rPr>
                <w:sz w:val="20"/>
              </w:rPr>
              <w:t>Emissions de fréquences étalon et de signaux horaires</w:t>
            </w:r>
          </w:p>
        </w:tc>
      </w:tr>
      <w:tr w:rsidR="0014322C" w:rsidRPr="0036735F">
        <w:tc>
          <w:tcPr>
            <w:tcW w:w="1140" w:type="dxa"/>
          </w:tcPr>
          <w:p w:rsidR="0014322C" w:rsidRPr="00BC1CA8" w:rsidRDefault="0014322C" w:rsidP="0014322C">
            <w:pPr>
              <w:spacing w:before="30" w:after="30"/>
              <w:ind w:left="57"/>
              <w:rPr>
                <w:b/>
                <w:bCs/>
                <w:sz w:val="20"/>
              </w:rPr>
            </w:pPr>
            <w:r w:rsidRPr="00BC1CA8">
              <w:rPr>
                <w:b/>
                <w:bCs/>
                <w:sz w:val="20"/>
              </w:rPr>
              <w:t>V</w:t>
            </w:r>
          </w:p>
        </w:tc>
        <w:tc>
          <w:tcPr>
            <w:tcW w:w="8220" w:type="dxa"/>
          </w:tcPr>
          <w:p w:rsidR="0014322C" w:rsidRPr="00BC1CA8" w:rsidRDefault="0014322C" w:rsidP="0014322C">
            <w:pPr>
              <w:spacing w:before="30" w:after="140"/>
              <w:rPr>
                <w:sz w:val="20"/>
              </w:rPr>
            </w:pPr>
            <w:r w:rsidRPr="0036735F">
              <w:rPr>
                <w:sz w:val="20"/>
              </w:rPr>
              <w:t>Vocabulaire et sujets associés</w:t>
            </w:r>
          </w:p>
        </w:tc>
      </w:tr>
    </w:tbl>
    <w:p w:rsidR="0014322C" w:rsidRPr="00BC1CA8" w:rsidRDefault="0014322C" w:rsidP="0014322C">
      <w:pPr>
        <w:spacing w:before="0"/>
        <w:jc w:val="center"/>
        <w:rPr>
          <w:sz w:val="20"/>
        </w:rPr>
      </w:pPr>
    </w:p>
    <w:p w:rsidR="0014322C" w:rsidRPr="00BC1CA8" w:rsidRDefault="0014322C" w:rsidP="0014322C">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14322C" w:rsidRPr="0036735F">
        <w:tc>
          <w:tcPr>
            <w:tcW w:w="9360" w:type="dxa"/>
          </w:tcPr>
          <w:p w:rsidR="0014322C" w:rsidRPr="0036735F" w:rsidRDefault="0014322C" w:rsidP="00910201">
            <w:pPr>
              <w:spacing w:before="80" w:after="80"/>
              <w:jc w:val="left"/>
              <w:rPr>
                <w:i/>
                <w:iCs/>
                <w:sz w:val="20"/>
              </w:rPr>
            </w:pPr>
            <w:r w:rsidRPr="0036735F">
              <w:rPr>
                <w:b/>
                <w:bCs/>
                <w:i/>
                <w:iCs/>
                <w:sz w:val="20"/>
              </w:rPr>
              <w:t>Note</w:t>
            </w:r>
            <w:r w:rsidRPr="0036735F">
              <w:rPr>
                <w:i/>
                <w:iCs/>
                <w:sz w:val="20"/>
              </w:rPr>
              <w:t>: Cette Recommandation UIT-R a été approuvée en anglais aux termes de la procédure détaillée dans la</w:t>
            </w:r>
            <w:r w:rsidRPr="0036735F">
              <w:rPr>
                <w:i/>
                <w:iCs/>
                <w:sz w:val="20"/>
              </w:rPr>
              <w:br/>
              <w:t xml:space="preserve">Résolution UIT-R 1. </w:t>
            </w:r>
          </w:p>
        </w:tc>
      </w:tr>
    </w:tbl>
    <w:p w:rsidR="0014322C" w:rsidRPr="0036735F" w:rsidRDefault="0014322C" w:rsidP="0014322C">
      <w:pPr>
        <w:spacing w:before="0"/>
        <w:jc w:val="center"/>
        <w:rPr>
          <w:sz w:val="22"/>
        </w:rPr>
      </w:pPr>
    </w:p>
    <w:p w:rsidR="0014322C" w:rsidRPr="0036735F" w:rsidRDefault="0014322C" w:rsidP="0014322C">
      <w:pPr>
        <w:spacing w:before="100"/>
        <w:jc w:val="right"/>
        <w:rPr>
          <w:i/>
          <w:iCs/>
          <w:sz w:val="20"/>
        </w:rPr>
      </w:pPr>
      <w:r w:rsidRPr="0036735F">
        <w:rPr>
          <w:i/>
          <w:iCs/>
          <w:sz w:val="20"/>
        </w:rPr>
        <w:t>Publication électronique</w:t>
      </w:r>
    </w:p>
    <w:p w:rsidR="0014322C" w:rsidRPr="0036735F" w:rsidRDefault="0014322C">
      <w:pPr>
        <w:spacing w:before="0"/>
        <w:jc w:val="right"/>
        <w:rPr>
          <w:sz w:val="20"/>
        </w:rPr>
      </w:pPr>
      <w:r w:rsidRPr="0036735F">
        <w:rPr>
          <w:sz w:val="20"/>
        </w:rPr>
        <w:t xml:space="preserve">Genève, </w:t>
      </w:r>
      <w:r w:rsidR="00161234">
        <w:rPr>
          <w:sz w:val="20"/>
        </w:rPr>
        <w:t>2018</w:t>
      </w:r>
    </w:p>
    <w:p w:rsidR="0014322C" w:rsidRPr="0036735F" w:rsidRDefault="0014322C">
      <w:pPr>
        <w:spacing w:before="200"/>
        <w:jc w:val="center"/>
        <w:rPr>
          <w:sz w:val="20"/>
        </w:rPr>
      </w:pPr>
      <w:r w:rsidRPr="00BC1CA8">
        <w:rPr>
          <w:sz w:val="20"/>
        </w:rPr>
        <w:sym w:font="Symbol" w:char="F0E3"/>
      </w:r>
      <w:r w:rsidRPr="0036735F">
        <w:rPr>
          <w:sz w:val="20"/>
        </w:rPr>
        <w:t xml:space="preserve"> UIT </w:t>
      </w:r>
      <w:bookmarkStart w:id="3" w:name="iiannee"/>
      <w:bookmarkEnd w:id="3"/>
      <w:r w:rsidR="00161234">
        <w:rPr>
          <w:sz w:val="20"/>
        </w:rPr>
        <w:t>2018</w:t>
      </w:r>
    </w:p>
    <w:p w:rsidR="0014322C" w:rsidRPr="0036735F" w:rsidRDefault="0014322C" w:rsidP="0014322C">
      <w:pPr>
        <w:rPr>
          <w:sz w:val="18"/>
          <w:szCs w:val="18"/>
        </w:rPr>
      </w:pPr>
      <w:r w:rsidRPr="0036735F">
        <w:rPr>
          <w:sz w:val="18"/>
          <w:szCs w:val="18"/>
        </w:rPr>
        <w:t>Tous droits réservés. Aucune partie de cette publication ne peut être reproduite, par quelque procédé que ce soit, sans l’accord écrit préalable de l’UIT.</w:t>
      </w:r>
    </w:p>
    <w:p w:rsidR="0014322C" w:rsidRPr="0036735F" w:rsidRDefault="0014322C" w:rsidP="0014322C">
      <w:pPr>
        <w:spacing w:before="160"/>
        <w:rPr>
          <w:i/>
          <w:sz w:val="20"/>
          <w:highlight w:val="yellow"/>
        </w:rPr>
        <w:sectPr w:rsidR="0014322C" w:rsidRPr="0036735F" w:rsidSect="0014322C">
          <w:headerReference w:type="even" r:id="rId11"/>
          <w:headerReference w:type="default" r:id="rId12"/>
          <w:pgSz w:w="11907" w:h="16834" w:code="9"/>
          <w:pgMar w:top="1418" w:right="1134" w:bottom="1134" w:left="1134" w:header="720" w:footer="482" w:gutter="0"/>
          <w:pgNumType w:fmt="lowerRoman" w:start="2"/>
          <w:cols w:space="720"/>
        </w:sectPr>
      </w:pPr>
    </w:p>
    <w:p w:rsidR="009A6D69" w:rsidRPr="00161234" w:rsidRDefault="00403476" w:rsidP="009A6D69">
      <w:pPr>
        <w:pStyle w:val="Rectitle"/>
        <w:rPr>
          <w:b w:val="0"/>
          <w:bCs/>
        </w:rPr>
      </w:pPr>
      <w:bookmarkStart w:id="4" w:name="irecnoe"/>
      <w:bookmarkEnd w:id="4"/>
      <w:proofErr w:type="gramStart"/>
      <w:r w:rsidRPr="00161234">
        <w:rPr>
          <w:b w:val="0"/>
          <w:bCs/>
        </w:rPr>
        <w:t xml:space="preserve">RECOMMANDATION  </w:t>
      </w:r>
      <w:r w:rsidRPr="00161234">
        <w:rPr>
          <w:rStyle w:val="href"/>
          <w:b w:val="0"/>
          <w:bCs/>
        </w:rPr>
        <w:t>UIT</w:t>
      </w:r>
      <w:proofErr w:type="gramEnd"/>
      <w:r w:rsidRPr="00161234">
        <w:rPr>
          <w:rStyle w:val="href"/>
          <w:b w:val="0"/>
          <w:bCs/>
        </w:rPr>
        <w:t>-R  BT</w:t>
      </w:r>
      <w:bookmarkEnd w:id="0"/>
      <w:r w:rsidR="00586BCF" w:rsidRPr="00161234">
        <w:rPr>
          <w:rStyle w:val="href"/>
          <w:b w:val="0"/>
          <w:bCs/>
        </w:rPr>
        <w:t>.</w:t>
      </w:r>
      <w:r w:rsidR="001C41AF" w:rsidRPr="00161234">
        <w:rPr>
          <w:rStyle w:val="href"/>
          <w:b w:val="0"/>
          <w:bCs/>
        </w:rPr>
        <w:t>1735</w:t>
      </w:r>
      <w:r w:rsidR="00EB4E20" w:rsidRPr="00161234">
        <w:rPr>
          <w:rStyle w:val="href"/>
          <w:b w:val="0"/>
          <w:bCs/>
        </w:rPr>
        <w:t>-3</w:t>
      </w:r>
    </w:p>
    <w:p w:rsidR="001C41AF" w:rsidRPr="0036735F" w:rsidRDefault="001C41AF" w:rsidP="00B918DB">
      <w:pPr>
        <w:pStyle w:val="Rectitle"/>
      </w:pPr>
      <w:r w:rsidRPr="0036735F">
        <w:t xml:space="preserve">Méthodes d'évaluation objective de la qualité de réception des signaux </w:t>
      </w:r>
      <w:r w:rsidRPr="0036735F">
        <w:br/>
        <w:t>de radiodiffusion télévisuelle numérique de Terre du Système</w:t>
      </w:r>
      <w:r w:rsidR="00B918DB" w:rsidRPr="0036735F">
        <w:t> </w:t>
      </w:r>
      <w:r w:rsidRPr="0036735F">
        <w:t xml:space="preserve">B </w:t>
      </w:r>
      <w:r w:rsidRPr="0036735F">
        <w:br/>
        <w:t>spécifié dans la Recommandation UIT</w:t>
      </w:r>
      <w:r w:rsidRPr="0036735F">
        <w:noBreakHyphen/>
        <w:t>R BT.1306</w:t>
      </w:r>
    </w:p>
    <w:p w:rsidR="001C41AF" w:rsidRPr="0036735F" w:rsidRDefault="001C41AF" w:rsidP="001C41AF">
      <w:pPr>
        <w:pStyle w:val="Recref"/>
      </w:pPr>
      <w:r w:rsidRPr="0036735F">
        <w:t>(Question UIT-R 100/6)</w:t>
      </w:r>
    </w:p>
    <w:p w:rsidR="001C41AF" w:rsidRPr="0036735F" w:rsidRDefault="001C41AF" w:rsidP="001C41AF">
      <w:pPr>
        <w:pStyle w:val="Recdate"/>
      </w:pPr>
      <w:r w:rsidRPr="0036735F">
        <w:t>(2005-2012-2014</w:t>
      </w:r>
      <w:r w:rsidR="00EB4E20" w:rsidRPr="0036735F">
        <w:t>-2015</w:t>
      </w:r>
      <w:r w:rsidRPr="0036735F">
        <w:t>)</w:t>
      </w:r>
    </w:p>
    <w:p w:rsidR="001C41AF" w:rsidRPr="0036735F" w:rsidRDefault="001C41AF" w:rsidP="001C41AF">
      <w:pPr>
        <w:pStyle w:val="HeadingSum"/>
        <w:rPr>
          <w:lang w:val="fr-FR"/>
        </w:rPr>
      </w:pPr>
      <w:r w:rsidRPr="0036735F">
        <w:rPr>
          <w:lang w:val="fr-FR"/>
        </w:rPr>
        <w:t xml:space="preserve">Domaine d'application </w:t>
      </w:r>
    </w:p>
    <w:p w:rsidR="001C41AF" w:rsidRPr="0036735F" w:rsidRDefault="001C41AF" w:rsidP="001C41AF">
      <w:pPr>
        <w:pStyle w:val="Summary"/>
        <w:rPr>
          <w:lang w:val="fr-FR"/>
        </w:rPr>
      </w:pPr>
      <w:r w:rsidRPr="0036735F">
        <w:rPr>
          <w:lang w:val="fr-FR"/>
        </w:rPr>
        <w:t xml:space="preserve">La présente Recommandation a pour objet de présenter des méthodes d'évaluation de la qualité de la réception des services de radiodiffusion télévisuelle numérique de Terre, notamment celle du Système B, compte tenu des Recommandations UIT-R pertinentes. Deux méthodes sont exposées, l'une pour le réseau multifréquence (MFN) et l'autre pour le réseau monofréquence (SFN). </w:t>
      </w:r>
    </w:p>
    <w:p w:rsidR="001C41AF" w:rsidRPr="0036735F" w:rsidRDefault="001C41AF" w:rsidP="001C41AF">
      <w:pPr>
        <w:pStyle w:val="Normalaftertitle"/>
      </w:pPr>
      <w:r w:rsidRPr="0036735F">
        <w:t>L'Assemblée des radiocommunications de l'UIT,</w:t>
      </w:r>
    </w:p>
    <w:p w:rsidR="001C41AF" w:rsidRPr="0036735F" w:rsidRDefault="001C41AF" w:rsidP="001C41AF">
      <w:pPr>
        <w:pStyle w:val="Call"/>
      </w:pPr>
      <w:proofErr w:type="gramStart"/>
      <w:r w:rsidRPr="0036735F">
        <w:t>considérant</w:t>
      </w:r>
      <w:proofErr w:type="gramEnd"/>
    </w:p>
    <w:p w:rsidR="001C41AF" w:rsidRPr="0036735F" w:rsidRDefault="001C41AF" w:rsidP="001C41AF">
      <w:r w:rsidRPr="0036735F">
        <w:rPr>
          <w:i/>
          <w:iCs/>
        </w:rPr>
        <w:t>a)</w:t>
      </w:r>
      <w:r w:rsidRPr="0036735F">
        <w:tab/>
        <w:t>que les paramètres à mesurer pour évaluer la couverture sont spécifiés au § 2.6 de la Recommandation UIT-R SM.1682, Méthodes de mesure des signaux de radiodiffusion numérique;</w:t>
      </w:r>
    </w:p>
    <w:p w:rsidR="001C41AF" w:rsidRPr="0036735F" w:rsidRDefault="001C41AF" w:rsidP="001C41AF">
      <w:r w:rsidRPr="0036735F">
        <w:rPr>
          <w:i/>
          <w:iCs/>
        </w:rPr>
        <w:t>b)</w:t>
      </w:r>
      <w:r w:rsidRPr="0036735F">
        <w:tab/>
        <w:t>que des paramètres de planification tels que la valeur minimale du champ, le rapport de protection et la relation entre la valeur minimale du champ et la tension à l'entrée du récepteur sont définis dans la Recommandation UIT-R BT.1368 et sont largement utilisés par les administrations;</w:t>
      </w:r>
    </w:p>
    <w:p w:rsidR="001C41AF" w:rsidRPr="0036735F" w:rsidRDefault="001C41AF" w:rsidP="001C41AF">
      <w:r w:rsidRPr="0036735F">
        <w:rPr>
          <w:i/>
          <w:iCs/>
        </w:rPr>
        <w:t>c)</w:t>
      </w:r>
      <w:r w:rsidRPr="0036735F">
        <w:tab/>
        <w:t>que des méthodes de prévision des champs et des hauteurs d'obstacles pour l'évaluation des champs sont indiquées dans la Recommandation UIT-R P.1546 et sont largement utilisées par les administrations;</w:t>
      </w:r>
    </w:p>
    <w:p w:rsidR="001C41AF" w:rsidRPr="0036735F" w:rsidRDefault="001C41AF" w:rsidP="001C41AF">
      <w:r w:rsidRPr="0036735F">
        <w:rPr>
          <w:i/>
          <w:iCs/>
        </w:rPr>
        <w:t>d)</w:t>
      </w:r>
      <w:r w:rsidRPr="0036735F">
        <w:tab/>
        <w:t>que l'UIT-R a élaboré la Recommandation UIT-R BT.500 en tant que méthode d'évaluation subjective de la qualité des images télévisuelles;</w:t>
      </w:r>
    </w:p>
    <w:p w:rsidR="001C41AF" w:rsidRPr="0036735F" w:rsidRDefault="001C41AF" w:rsidP="001C41AF">
      <w:r w:rsidRPr="0036735F">
        <w:rPr>
          <w:i/>
          <w:iCs/>
        </w:rPr>
        <w:t>e)</w:t>
      </w:r>
      <w:r w:rsidRPr="0036735F">
        <w:tab/>
        <w:t xml:space="preserve">qu'avec l'introduction des services de télévision numérique il a été observé que l'évaluation subjective des images de télévision numérique est en fait moins pertinente, s'agissant de la qualité, parce que la qualité des technologies numériques n'admet pas les tolérances permises par les technologies analogiques; </w:t>
      </w:r>
    </w:p>
    <w:p w:rsidR="001C41AF" w:rsidRPr="0036735F" w:rsidRDefault="001C41AF" w:rsidP="001C41AF">
      <w:r w:rsidRPr="0036735F">
        <w:rPr>
          <w:i/>
          <w:iCs/>
        </w:rPr>
        <w:t>f)</w:t>
      </w:r>
      <w:r w:rsidRPr="0036735F">
        <w:tab/>
        <w:t>qu'avec l'évaluation des systèmes de télévision numérique il faut impérativement que le système soit au-dessus du seuil;</w:t>
      </w:r>
    </w:p>
    <w:p w:rsidR="001C41AF" w:rsidRPr="0036735F" w:rsidRDefault="001C41AF" w:rsidP="001C41AF">
      <w:r w:rsidRPr="0036735F">
        <w:rPr>
          <w:i/>
          <w:iCs/>
        </w:rPr>
        <w:t>g)</w:t>
      </w:r>
      <w:r w:rsidRPr="0036735F">
        <w:tab/>
        <w:t>que l'analyse subjective de la qualité des images ne peut pas être utilisée comme une mesure du niveau de brouillage ou du rapport de protection requis par les systèmes numériques;</w:t>
      </w:r>
    </w:p>
    <w:p w:rsidR="001C41AF" w:rsidRPr="0036735F" w:rsidRDefault="001C41AF" w:rsidP="001C41AF">
      <w:r w:rsidRPr="0036735F">
        <w:rPr>
          <w:i/>
          <w:iCs/>
        </w:rPr>
        <w:t>h)</w:t>
      </w:r>
      <w:r w:rsidRPr="0036735F">
        <w:tab/>
        <w:t xml:space="preserve">qu'une planification satisfaisante des systèmes numériques nécessite une définition du fonctionnement, qui prévoie une marge suffisante au-dessus du seuil correspondant au signal quasi sans erreur (QEF), compte tenu de la variabilité en fonction du temps et de l'emplacement; </w:t>
      </w:r>
    </w:p>
    <w:p w:rsidR="001C41AF" w:rsidRPr="0036735F" w:rsidRDefault="00C04AD3" w:rsidP="001C41AF">
      <w:r w:rsidRPr="0036735F">
        <w:rPr>
          <w:i/>
          <w:iCs/>
        </w:rPr>
        <w:t>i</w:t>
      </w:r>
      <w:r w:rsidR="001C41AF" w:rsidRPr="0036735F">
        <w:rPr>
          <w:i/>
          <w:iCs/>
        </w:rPr>
        <w:t>)</w:t>
      </w:r>
      <w:r w:rsidR="001C41AF" w:rsidRPr="0036735F">
        <w:tab/>
        <w:t>que le taux d'erreurs binaires (BER) après le décodage de Viterbi (vBER) est employé pour déterminer le seuil correspondant à la condition de fonctionnement QEF;</w:t>
      </w:r>
    </w:p>
    <w:p w:rsidR="001C41AF" w:rsidRPr="0036735F" w:rsidRDefault="00C04AD3" w:rsidP="001C41AF">
      <w:r w:rsidRPr="0036735F">
        <w:rPr>
          <w:i/>
          <w:iCs/>
        </w:rPr>
        <w:t>j</w:t>
      </w:r>
      <w:r w:rsidR="001C41AF" w:rsidRPr="0036735F">
        <w:rPr>
          <w:i/>
          <w:iCs/>
        </w:rPr>
        <w:t>)</w:t>
      </w:r>
      <w:r w:rsidR="001C41AF" w:rsidRPr="0036735F">
        <w:tab/>
        <w:t>que la méthode du seuil subjectif de dégradation est employée pour déterminer le seuil en dessous duquel les erreurs sont visibles;</w:t>
      </w:r>
    </w:p>
    <w:p w:rsidR="001C41AF" w:rsidRPr="0036735F" w:rsidRDefault="00C04AD3" w:rsidP="001C41AF">
      <w:r w:rsidRPr="0036735F">
        <w:rPr>
          <w:i/>
          <w:iCs/>
        </w:rPr>
        <w:t>k</w:t>
      </w:r>
      <w:r w:rsidR="001C41AF" w:rsidRPr="0036735F">
        <w:rPr>
          <w:i/>
          <w:iCs/>
        </w:rPr>
        <w:t>)</w:t>
      </w:r>
      <w:r w:rsidR="001C41AF" w:rsidRPr="0036735F">
        <w:tab/>
        <w:t>que des méthodes utilisables sur le terrain sont nécessaires pour aider les administrations et les Membres du Secteur à évaluer la qualité de réception des signaux de radiodiffusion télévisuelle numérique de Terre (DTTB),</w:t>
      </w:r>
    </w:p>
    <w:p w:rsidR="001C41AF" w:rsidRPr="0036735F" w:rsidRDefault="001C41AF" w:rsidP="001C41AF">
      <w:pPr>
        <w:pStyle w:val="Call"/>
      </w:pPr>
      <w:proofErr w:type="gramStart"/>
      <w:r w:rsidRPr="0036735F">
        <w:t>recommande</w:t>
      </w:r>
      <w:proofErr w:type="gramEnd"/>
    </w:p>
    <w:p w:rsidR="001C41AF" w:rsidRPr="0036735F" w:rsidRDefault="001C41AF" w:rsidP="001C41AF">
      <w:r w:rsidRPr="0036735F">
        <w:rPr>
          <w:b/>
          <w:bCs/>
        </w:rPr>
        <w:t>1</w:t>
      </w:r>
      <w:r w:rsidRPr="0036735F">
        <w:tab/>
        <w:t>d'utiliser, conformément au § 3 de l'Annexe 1 de la présente Recommandation, le modèle permettant de décrire la qualité objective de réception des signaux numériques à partir des mesures des taux d'erreurs binaires (BER) et de l'intensité du champ;</w:t>
      </w:r>
    </w:p>
    <w:p w:rsidR="001C41AF" w:rsidRPr="0036735F" w:rsidRDefault="001C41AF" w:rsidP="00FE656F">
      <w:r w:rsidRPr="0036735F">
        <w:rPr>
          <w:b/>
          <w:bCs/>
        </w:rPr>
        <w:t>2</w:t>
      </w:r>
      <w:r w:rsidRPr="0036735F">
        <w:tab/>
        <w:t>d'utiliser pour le réseau MFN l'échelle de qualité figurant dans les Tableaux 1 et 2 du § 3.1</w:t>
      </w:r>
      <w:r w:rsidR="00FE656F" w:rsidRPr="0036735F">
        <w:t> </w:t>
      </w:r>
      <w:r w:rsidRPr="0036735F">
        <w:t>de l'Annexe 1 de la présente Recommandation;</w:t>
      </w:r>
    </w:p>
    <w:p w:rsidR="001C41AF" w:rsidRPr="0036735F" w:rsidRDefault="001C41AF" w:rsidP="001C41AF">
      <w:r w:rsidRPr="0036735F">
        <w:rPr>
          <w:b/>
          <w:bCs/>
        </w:rPr>
        <w:t>3</w:t>
      </w:r>
      <w:r w:rsidRPr="0036735F">
        <w:tab/>
        <w:t>d'utiliser pour le réseau SFN l'échelle de qualité figurant dans le Tableau 3 du § 3.2 et dans le Tableau 2 du § 3.1 de l'Annexe 1 à la présente Recommandation;</w:t>
      </w:r>
    </w:p>
    <w:p w:rsidR="001C41AF" w:rsidRPr="0036735F" w:rsidRDefault="001C41AF" w:rsidP="001C41AF">
      <w:r w:rsidRPr="0036735F">
        <w:rPr>
          <w:b/>
          <w:bCs/>
        </w:rPr>
        <w:t>4</w:t>
      </w:r>
      <w:r w:rsidRPr="0036735F">
        <w:rPr>
          <w:b/>
          <w:bCs/>
        </w:rPr>
        <w:tab/>
      </w:r>
      <w:r w:rsidRPr="0036735F">
        <w:t>d'utiliser les méthodes de mesure décrites aux § 5, 6 et 7 de l'Annexe 1 de la présente Recommandation.</w:t>
      </w:r>
    </w:p>
    <w:p w:rsidR="001C41AF" w:rsidRPr="0036735F" w:rsidRDefault="001C41AF" w:rsidP="001C41AF"/>
    <w:p w:rsidR="001C41AF" w:rsidRPr="0036735F" w:rsidRDefault="001C41AF" w:rsidP="001C41AF"/>
    <w:p w:rsidR="001C41AF" w:rsidRPr="0036735F" w:rsidRDefault="001C41AF" w:rsidP="0076630B">
      <w:pPr>
        <w:pStyle w:val="AnnexNoTitle"/>
        <w:tabs>
          <w:tab w:val="clear" w:pos="794"/>
          <w:tab w:val="left" w:pos="567"/>
        </w:tabs>
        <w:ind w:left="0" w:firstLine="0"/>
        <w:rPr>
          <w:b/>
          <w:bCs/>
        </w:rPr>
      </w:pPr>
      <w:bookmarkStart w:id="5" w:name="_Toc117667035"/>
      <w:r w:rsidRPr="0036735F">
        <w:rPr>
          <w:b/>
          <w:bCs/>
        </w:rPr>
        <w:t>Annexe 1</w:t>
      </w:r>
      <w:r w:rsidR="0076630B" w:rsidRPr="0036735F">
        <w:rPr>
          <w:b/>
          <w:bCs/>
        </w:rPr>
        <w:br/>
      </w:r>
      <w:r w:rsidR="0076630B" w:rsidRPr="0036735F">
        <w:rPr>
          <w:b/>
          <w:bCs/>
        </w:rPr>
        <w:br/>
      </w:r>
      <w:r w:rsidRPr="0036735F">
        <w:rPr>
          <w:b/>
          <w:bCs/>
        </w:rPr>
        <w:t xml:space="preserve">Méthode normalisée d'évaluation objective de la qualité de réception </w:t>
      </w:r>
      <w:r w:rsidRPr="0036735F">
        <w:rPr>
          <w:b/>
          <w:bCs/>
        </w:rPr>
        <w:br/>
        <w:t>des signaux de radiodiffusion télévisuelle numérique du Système</w:t>
      </w:r>
      <w:r w:rsidR="00B96399" w:rsidRPr="0036735F">
        <w:rPr>
          <w:b/>
          <w:bCs/>
        </w:rPr>
        <w:t> </w:t>
      </w:r>
      <w:r w:rsidRPr="0036735F">
        <w:rPr>
          <w:b/>
          <w:bCs/>
        </w:rPr>
        <w:t>B</w:t>
      </w:r>
      <w:bookmarkEnd w:id="5"/>
    </w:p>
    <w:p w:rsidR="001C41AF" w:rsidRPr="0036735F" w:rsidRDefault="001C41AF" w:rsidP="001C41AF">
      <w:pPr>
        <w:pStyle w:val="Heading1"/>
      </w:pPr>
      <w:bookmarkStart w:id="6" w:name="_Toc117667036"/>
      <w:r w:rsidRPr="0036735F">
        <w:t>1</w:t>
      </w:r>
      <w:r w:rsidRPr="0036735F">
        <w:tab/>
        <w:t xml:space="preserve">Evaluation objective de la qualité de la </w:t>
      </w:r>
      <w:bookmarkEnd w:id="6"/>
      <w:r w:rsidRPr="0036735F">
        <w:t>réception</w:t>
      </w:r>
    </w:p>
    <w:p w:rsidR="001C41AF" w:rsidRPr="0036735F" w:rsidRDefault="001C41AF" w:rsidP="001C41AF">
      <w:r w:rsidRPr="0036735F">
        <w:t>Il faudrait vérifier la couverture d'une zone spécifique, déterminée au moyen d'une méthode de prévision, en faisant des mesures «sur le terrain» pour évaluer les résultats de la prévision. Une méthode de prévision peut permettre d'évaluer en termes de qualité la zone couverte en utilisant une «probabilité d'emplacement». De la même façon, le concept de «qualité perçue», relatif à l'utilisateur final, pourrait être évalué grâce à des méthodes de mesure. Le système de réception de la télévision numérique de Terre fonctionne avec un certain «seuil» et la qualité perçue dépend de trois facteurs: l'accès au service, la disponibilité dans le temps et la disponibilité des emplacements.</w:t>
      </w:r>
    </w:p>
    <w:p w:rsidR="001C41AF" w:rsidRPr="0036735F" w:rsidRDefault="001C41AF" w:rsidP="001C41AF">
      <w:r w:rsidRPr="0036735F">
        <w:t>L'évaluation du niveau et de la qualité des signaux sont deux processus distincts employés au cours de l'application de cette méthode.</w:t>
      </w:r>
    </w:p>
    <w:p w:rsidR="001C41AF" w:rsidRPr="0036735F" w:rsidRDefault="001C41AF" w:rsidP="001C41AF">
      <w:r w:rsidRPr="0036735F">
        <w:t>L'évaluation de la qualité ne nécessite pas la connaissance de l'environnement de réception</w:t>
      </w:r>
      <w:r w:rsidRPr="0036735F">
        <w:rPr>
          <w:rStyle w:val="FootnoteReference"/>
        </w:rPr>
        <w:footnoteReference w:id="1"/>
      </w:r>
      <w:r w:rsidRPr="0036735F">
        <w:t>. On suppose que la procédure d'évaluation de la qualité est fondée sur le niveau de signal minimal appliqué dans un environnement spécifique, dans le cadre d'un régime de planification de la DTTB d'une administration où le calcul du niveau de signal minimal prend en compte les environnements de réception pertinents. On suppose aussi que le régime de planification tient compte de la disponibilité des emplacements.</w:t>
      </w:r>
    </w:p>
    <w:p w:rsidR="001C41AF" w:rsidRPr="0036735F" w:rsidRDefault="001C41AF" w:rsidP="001C41AF">
      <w:r w:rsidRPr="0036735F">
        <w:t xml:space="preserve">Si l'intensité du champ, prévue par le régime de planification, n'est pas atteinte dans un environnement de réception particulier, le service, automatiquement, ne répond pas à la prescription en matière d'évaluation de la qualité. </w:t>
      </w:r>
    </w:p>
    <w:p w:rsidR="001C41AF" w:rsidRPr="0036735F" w:rsidRDefault="001C41AF" w:rsidP="001C41AF">
      <w:pPr>
        <w:pStyle w:val="Heading1"/>
      </w:pPr>
      <w:bookmarkStart w:id="7" w:name="_Toc117667037"/>
      <w:r w:rsidRPr="0036735F">
        <w:t>2</w:t>
      </w:r>
      <w:r w:rsidRPr="0036735F">
        <w:tab/>
        <w:t>Paramètres à évaluer</w:t>
      </w:r>
      <w:bookmarkEnd w:id="7"/>
    </w:p>
    <w:p w:rsidR="001C41AF" w:rsidRPr="0036735F" w:rsidRDefault="001C41AF" w:rsidP="001C41AF">
      <w:pPr>
        <w:spacing w:after="240"/>
      </w:pPr>
      <w:r w:rsidRPr="0036735F">
        <w:t>Comme indiqué au § 2.6 de la version en vigueur de la Recommandation UIT-R SM.1682, les paramètres à évaluer sont le champ et le taux d'erreurs sur les bits (BER) après différentes étapes de décodage (on suggère ici de déterminer le taux BER avant et après le décodage de Viterbi (cBER et vBER). Le taux BER déterminé après le décodage de Viterbi (vBER) sert à déterminer le seuil correspondant à la condition de fonctionnement quasi sans erreur (QEF). Un paramètre supplémentaire devrait également être enregistré au cours des mesures: il s'agit du taux d'erreurs de modulation (MER) sur le site d'émission. Le taux MER correspond à une forme synthétique d'analyse de la constellation. Si le taux MER sur le site d'émission est inférieur à une certaine valeur</w:t>
      </w:r>
      <w:r w:rsidR="00EB4E20" w:rsidRPr="0036735F">
        <w:t>, par exemple 36 dB</w:t>
      </w:r>
      <w:r w:rsidRPr="0036735F">
        <w:rPr>
          <w:vertAlign w:val="superscript"/>
        </w:rPr>
        <w:footnoteReference w:id="2"/>
      </w:r>
      <w:r w:rsidRPr="0036735F">
        <w:t>, les mesures devraient être interrompues en raison d'une éventuelle défaillance de la transmission. Il a été noté que dans certaines administrations il pouvait y avoir trois catégories distinctes de performance en termes de taux MER, correspondant à des niveaux de services pour différents types de services de transmission, comme suit:</w:t>
      </w:r>
    </w:p>
    <w:tbl>
      <w:tblPr>
        <w:tblStyle w:val="TableGrid"/>
        <w:tblW w:w="9639" w:type="dxa"/>
        <w:jc w:val="center"/>
        <w:tblLayout w:type="fixed"/>
        <w:tblLook w:val="04A0" w:firstRow="1" w:lastRow="0" w:firstColumn="1" w:lastColumn="0" w:noHBand="0" w:noVBand="1"/>
      </w:tblPr>
      <w:tblGrid>
        <w:gridCol w:w="6232"/>
        <w:gridCol w:w="3407"/>
      </w:tblGrid>
      <w:tr w:rsidR="005C38B9" w:rsidRPr="0036735F" w:rsidTr="003A6117">
        <w:trPr>
          <w:jc w:val="center"/>
        </w:trPr>
        <w:tc>
          <w:tcPr>
            <w:tcW w:w="6232" w:type="dxa"/>
            <w:vAlign w:val="center"/>
          </w:tcPr>
          <w:p w:rsidR="005C38B9" w:rsidRPr="00BC1CA8" w:rsidRDefault="005C38B9" w:rsidP="005C38B9">
            <w:pPr>
              <w:pStyle w:val="Tablehead"/>
              <w:rPr>
                <w:rFonts w:ascii="Times New Roman" w:hAnsi="Times New Roman"/>
              </w:rPr>
            </w:pPr>
            <w:r w:rsidRPr="00BC1CA8">
              <w:t>Type de service</w:t>
            </w:r>
          </w:p>
        </w:tc>
        <w:tc>
          <w:tcPr>
            <w:tcW w:w="3407" w:type="dxa"/>
            <w:vAlign w:val="center"/>
          </w:tcPr>
          <w:p w:rsidR="005C38B9" w:rsidRPr="00BC1CA8" w:rsidRDefault="005C38B9" w:rsidP="00DA1462">
            <w:pPr>
              <w:pStyle w:val="Tablehead"/>
              <w:rPr>
                <w:rFonts w:ascii="Times New Roman" w:hAnsi="Times New Roman"/>
              </w:rPr>
            </w:pPr>
            <w:r w:rsidRPr="0036735F">
              <w:t xml:space="preserve">Objectif de qualité de service </w:t>
            </w:r>
            <w:r w:rsidRPr="0036735F">
              <w:br/>
            </w:r>
            <w:r w:rsidRPr="00BC1CA8">
              <w:t>(MER)</w:t>
            </w:r>
          </w:p>
        </w:tc>
      </w:tr>
      <w:tr w:rsidR="001C41AF" w:rsidRPr="0036735F" w:rsidTr="003A6117">
        <w:trPr>
          <w:jc w:val="center"/>
        </w:trPr>
        <w:tc>
          <w:tcPr>
            <w:tcW w:w="6232" w:type="dxa"/>
          </w:tcPr>
          <w:p w:rsidR="001C41AF" w:rsidRPr="0036735F" w:rsidRDefault="001C41AF" w:rsidP="005C38B9">
            <w:pPr>
              <w:pStyle w:val="Tabletext"/>
              <w:jc w:val="left"/>
            </w:pPr>
            <w:r w:rsidRPr="0036735F">
              <w:t>Service de transmission primaire pouvant être utilisé pour des services de transmission secondaire; il requiert une qualité de référence propre à assurer la couverture de zones urbaines, suburbaines et rurales.</w:t>
            </w:r>
          </w:p>
        </w:tc>
        <w:tc>
          <w:tcPr>
            <w:tcW w:w="3407" w:type="dxa"/>
            <w:vAlign w:val="center"/>
          </w:tcPr>
          <w:p w:rsidR="001C41AF" w:rsidRPr="0036735F" w:rsidRDefault="001C41AF" w:rsidP="00DA1462">
            <w:pPr>
              <w:pStyle w:val="Tabletext"/>
              <w:jc w:val="center"/>
            </w:pPr>
            <w:r w:rsidRPr="0036735F">
              <w:t>&gt; 35 dB</w:t>
            </w:r>
          </w:p>
        </w:tc>
      </w:tr>
      <w:tr w:rsidR="001C41AF" w:rsidRPr="0036735F" w:rsidTr="003A6117">
        <w:trPr>
          <w:jc w:val="center"/>
        </w:trPr>
        <w:tc>
          <w:tcPr>
            <w:tcW w:w="6232" w:type="dxa"/>
          </w:tcPr>
          <w:p w:rsidR="001C41AF" w:rsidRPr="0036735F" w:rsidRDefault="001C41AF" w:rsidP="005C38B9">
            <w:pPr>
              <w:pStyle w:val="Tabletext"/>
              <w:jc w:val="left"/>
            </w:pPr>
            <w:r w:rsidRPr="0036735F">
              <w:t>Service de retransmission secondaire qui utilise les signaux RF du service de transmission primaire, lesquels sont reconstitués ou remodulés en vue d'une retransmission sur un canal de sortie différent du canal d'entrée.</w:t>
            </w:r>
          </w:p>
        </w:tc>
        <w:tc>
          <w:tcPr>
            <w:tcW w:w="3407" w:type="dxa"/>
            <w:vAlign w:val="center"/>
          </w:tcPr>
          <w:p w:rsidR="001C41AF" w:rsidRPr="0036735F" w:rsidRDefault="001C41AF" w:rsidP="00DA1462">
            <w:pPr>
              <w:pStyle w:val="Tabletext"/>
              <w:jc w:val="center"/>
            </w:pPr>
            <w:r w:rsidRPr="0036735F">
              <w:t>&gt; 33 dB</w:t>
            </w:r>
          </w:p>
        </w:tc>
      </w:tr>
      <w:tr w:rsidR="001C41AF" w:rsidRPr="0036735F" w:rsidTr="003A6117">
        <w:trPr>
          <w:jc w:val="center"/>
        </w:trPr>
        <w:tc>
          <w:tcPr>
            <w:tcW w:w="6232" w:type="dxa"/>
          </w:tcPr>
          <w:p w:rsidR="001C41AF" w:rsidRPr="0036735F" w:rsidRDefault="001C41AF" w:rsidP="005C38B9">
            <w:pPr>
              <w:pStyle w:val="Tabletext"/>
              <w:jc w:val="left"/>
            </w:pPr>
            <w:r w:rsidRPr="0036735F">
              <w:t>Service tertiaire de conversion ou de répétition dans le même canal qui utilise les signaux RF du service de transmission primaire, lesquels font l'objet d'un traitement FI uniquement en vue d'une transmission soit sur un canal différent, ou sur le même canal dans le cas du répéteur dans le même canal; c'est par nature un service de moindre puissance ayant une zone de couverture relativement plus petite et pouvant utiliser les signaux d'un service de retransmission secondaire.</w:t>
            </w:r>
          </w:p>
        </w:tc>
        <w:tc>
          <w:tcPr>
            <w:tcW w:w="3407" w:type="dxa"/>
            <w:vAlign w:val="center"/>
          </w:tcPr>
          <w:p w:rsidR="001C41AF" w:rsidRPr="0036735F" w:rsidRDefault="001C41AF" w:rsidP="00DA1462">
            <w:pPr>
              <w:pStyle w:val="Tabletext"/>
              <w:jc w:val="center"/>
            </w:pPr>
            <w:r w:rsidRPr="0036735F">
              <w:t>&gt; 30 dB</w:t>
            </w:r>
          </w:p>
        </w:tc>
      </w:tr>
    </w:tbl>
    <w:p w:rsidR="00161234" w:rsidRDefault="00161234" w:rsidP="00161234">
      <w:pPr>
        <w:pStyle w:val="Tablefin"/>
        <w:rPr>
          <w:lang w:eastAsia="zh-CN"/>
        </w:rPr>
      </w:pPr>
      <w:bookmarkStart w:id="8" w:name="_Toc117667038"/>
    </w:p>
    <w:p w:rsidR="00EB4E20" w:rsidRPr="0049244D" w:rsidRDefault="009E1FB3" w:rsidP="00161234">
      <w:pPr>
        <w:rPr>
          <w:lang w:eastAsia="zh-CN"/>
        </w:rPr>
      </w:pPr>
      <w:r w:rsidRPr="0049244D">
        <w:rPr>
          <w:lang w:eastAsia="zh-CN"/>
        </w:rPr>
        <w:t>Le taux d'erreurs de m</w:t>
      </w:r>
      <w:r w:rsidR="00EB4E20" w:rsidRPr="0049244D">
        <w:rPr>
          <w:lang w:eastAsia="zh-CN"/>
        </w:rPr>
        <w:t xml:space="preserve">odulation (MER) </w:t>
      </w:r>
      <w:r w:rsidRPr="0049244D">
        <w:rPr>
          <w:lang w:eastAsia="zh-CN"/>
        </w:rPr>
        <w:t xml:space="preserve">est défini comme étant la somme des carrés de l'amplitude des vecteurs de symboles idéaux dans une </w:t>
      </w:r>
      <w:r w:rsidR="00EB4E20" w:rsidRPr="0049244D">
        <w:rPr>
          <w:lang w:eastAsia="zh-CN"/>
        </w:rPr>
        <w:t xml:space="preserve">constellation </w:t>
      </w:r>
      <w:r w:rsidRPr="0049244D">
        <w:rPr>
          <w:lang w:eastAsia="zh-CN"/>
        </w:rPr>
        <w:t xml:space="preserve">de modulation de </w:t>
      </w:r>
      <w:r w:rsidR="00EB4E20" w:rsidRPr="0049244D">
        <w:rPr>
          <w:i/>
          <w:iCs/>
          <w:lang w:eastAsia="zh-CN"/>
        </w:rPr>
        <w:t>M</w:t>
      </w:r>
      <w:r w:rsidRPr="0049244D">
        <w:rPr>
          <w:lang w:eastAsia="zh-CN"/>
        </w:rPr>
        <w:t> </w:t>
      </w:r>
      <w:r w:rsidR="00EB4E20" w:rsidRPr="0049244D">
        <w:rPr>
          <w:lang w:eastAsia="zh-CN"/>
        </w:rPr>
        <w:t xml:space="preserve">points </w:t>
      </w:r>
      <w:r w:rsidRPr="0049244D">
        <w:rPr>
          <w:lang w:eastAsia="zh-CN"/>
        </w:rPr>
        <w:t xml:space="preserve">divisée par la somme des carrés des amplitudes des vecteurs de </w:t>
      </w:r>
      <w:r w:rsidR="00EB4E20" w:rsidRPr="0049244D">
        <w:rPr>
          <w:lang w:eastAsia="zh-CN"/>
        </w:rPr>
        <w:t>symbol</w:t>
      </w:r>
      <w:r w:rsidRPr="0049244D">
        <w:rPr>
          <w:lang w:eastAsia="zh-CN"/>
        </w:rPr>
        <w:t>es</w:t>
      </w:r>
      <w:r w:rsidR="00EB4E20" w:rsidRPr="0049244D">
        <w:rPr>
          <w:lang w:eastAsia="zh-CN"/>
        </w:rPr>
        <w:t xml:space="preserve">. </w:t>
      </w:r>
      <w:r w:rsidRPr="0049244D">
        <w:rPr>
          <w:lang w:eastAsia="zh-CN"/>
        </w:rPr>
        <w:t>Le résultat</w:t>
      </w:r>
      <w:r w:rsidR="00EB4E20" w:rsidRPr="0049244D">
        <w:rPr>
          <w:lang w:eastAsia="zh-CN"/>
        </w:rPr>
        <w:t>, expr</w:t>
      </w:r>
      <w:r w:rsidR="00C764BC" w:rsidRPr="0049244D">
        <w:rPr>
          <w:lang w:eastAsia="zh-CN"/>
        </w:rPr>
        <w:t xml:space="preserve">imé comme un rapport de puissance en </w:t>
      </w:r>
      <w:r w:rsidR="00EB4E20" w:rsidRPr="0049244D">
        <w:rPr>
          <w:lang w:eastAsia="zh-CN"/>
        </w:rPr>
        <w:t xml:space="preserve">dB, </w:t>
      </w:r>
      <w:r w:rsidR="00C764BC" w:rsidRPr="0049244D">
        <w:rPr>
          <w:lang w:eastAsia="zh-CN"/>
        </w:rPr>
        <w:t>est don</w:t>
      </w:r>
      <w:r w:rsidR="0036735F" w:rsidRPr="0049244D">
        <w:rPr>
          <w:lang w:eastAsia="zh-CN"/>
        </w:rPr>
        <w:t>n</w:t>
      </w:r>
      <w:r w:rsidR="00C764BC" w:rsidRPr="0049244D">
        <w:rPr>
          <w:lang w:eastAsia="zh-CN"/>
        </w:rPr>
        <w:t>é par l'é</w:t>
      </w:r>
      <w:r w:rsidR="00EB4E20" w:rsidRPr="0049244D">
        <w:rPr>
          <w:lang w:eastAsia="zh-CN"/>
        </w:rPr>
        <w:t>quation:</w:t>
      </w:r>
    </w:p>
    <w:p w:rsidR="00EB4E20" w:rsidRPr="0049244D" w:rsidRDefault="00EB4E20" w:rsidP="00EB4E20">
      <w:pPr>
        <w:pStyle w:val="Blanc"/>
        <w:rPr>
          <w:lang w:val="fr-FR" w:eastAsia="zh-CN"/>
        </w:rPr>
      </w:pPr>
    </w:p>
    <w:p w:rsidR="00EB4E20" w:rsidRPr="0036735F" w:rsidRDefault="00EB4E20" w:rsidP="00EB4E20">
      <w:pPr>
        <w:pStyle w:val="Equation"/>
        <w:rPr>
          <w:lang w:eastAsia="zh-CN"/>
        </w:rPr>
      </w:pPr>
      <w:r w:rsidRPr="0049244D">
        <w:rPr>
          <w:iCs/>
          <w:lang w:eastAsia="zh-CN"/>
        </w:rPr>
        <w:tab/>
      </w:r>
      <w:r w:rsidRPr="0049244D">
        <w:rPr>
          <w:iCs/>
          <w:lang w:eastAsia="zh-CN"/>
        </w:rPr>
        <w:tab/>
      </w:r>
      <m:oMath>
        <m:r>
          <w:rPr>
            <w:rFonts w:ascii="Cambria Math" w:hAnsi="Cambria Math"/>
            <w:lang w:eastAsia="zh-CN"/>
          </w:rPr>
          <m:t>MER</m:t>
        </m:r>
        <m:r>
          <m:rPr>
            <m:sty m:val="p"/>
          </m:rPr>
          <w:rPr>
            <w:rFonts w:ascii="Cambria Math" w:hAnsi="Cambria Math"/>
            <w:lang w:eastAsia="zh-CN"/>
          </w:rPr>
          <m:t xml:space="preserve">=10 </m:t>
        </m:r>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begChr m:val="{"/>
                <m:endChr m:val="}"/>
                <m:ctrlPr>
                  <w:rPr>
                    <w:rFonts w:ascii="Cambria Math" w:hAnsi="Cambria Math"/>
                    <w:lang w:eastAsia="zh-CN"/>
                  </w:rPr>
                </m:ctrlPr>
              </m:dPr>
              <m:e>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d>
                          <m:dPr>
                            <m:ctrlPr>
                              <w:rPr>
                                <w:rFonts w:ascii="Cambria Math" w:hAnsi="Cambria Math"/>
                                <w:lang w:eastAsia="zh-CN"/>
                              </w:rPr>
                            </m:ctrlPr>
                          </m:dPr>
                          <m:e>
                            <m:sSubSup>
                              <m:sSubSupPr>
                                <m:ctrlPr>
                                  <w:rPr>
                                    <w:rFonts w:ascii="Cambria Math" w:hAnsi="Cambria Math"/>
                                    <w:lang w:eastAsia="zh-CN"/>
                                  </w:rPr>
                                </m:ctrlPr>
                              </m:sSubSupPr>
                              <m:e>
                                <m:r>
                                  <w:rPr>
                                    <w:rFonts w:ascii="Cambria Math" w:hAnsi="Cambria Math"/>
                                    <w:lang w:eastAsia="zh-CN"/>
                                  </w:rPr>
                                  <m:t>I</m:t>
                                </m:r>
                              </m:e>
                              <m:sub>
                                <m:r>
                                  <w:rPr>
                                    <w:rFonts w:ascii="Cambria Math" w:hAnsi="Cambria Math"/>
                                    <w:lang w:eastAsia="zh-CN"/>
                                  </w:rPr>
                                  <m:t>j</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j</m:t>
                                </m:r>
                              </m:sub>
                              <m:sup>
                                <m:r>
                                  <m:rPr>
                                    <m:sty m:val="p"/>
                                  </m:rPr>
                                  <w:rPr>
                                    <w:rFonts w:ascii="Cambria Math" w:hAnsi="Cambria Math"/>
                                    <w:lang w:eastAsia="zh-CN"/>
                                  </w:rPr>
                                  <m:t>2</m:t>
                                </m:r>
                              </m:sup>
                            </m:sSubSup>
                          </m:e>
                        </m:d>
                      </m:e>
                    </m:nary>
                  </m:num>
                  <m:den>
                    <m:nary>
                      <m:naryPr>
                        <m:chr m:val="∑"/>
                        <m:limLoc m:val="undOvr"/>
                        <m:ctrlPr>
                          <w:rPr>
                            <w:rFonts w:ascii="Cambria Math" w:hAnsi="Cambria Math"/>
                            <w:lang w:eastAsia="zh-CN"/>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d>
                          <m:dPr>
                            <m:ctrlPr>
                              <w:rPr>
                                <w:rFonts w:ascii="Cambria Math" w:hAnsi="Cambria Math"/>
                                <w:lang w:eastAsia="zh-CN"/>
                              </w:rPr>
                            </m:ctrlPr>
                          </m:dPr>
                          <m:e>
                            <m:r>
                              <m:rPr>
                                <m:sty m:val="p"/>
                              </m:rPr>
                              <w:rPr>
                                <w:rFonts w:ascii="Cambria Math" w:hAnsi="Cambria Math" w:hint="eastAsia"/>
                                <w:lang w:eastAsia="zh-CN"/>
                              </w:rPr>
                              <m:t>δ</m:t>
                            </m:r>
                            <m:sSubSup>
                              <m:sSubSupPr>
                                <m:ctrlPr>
                                  <w:rPr>
                                    <w:rFonts w:ascii="Cambria Math" w:hAnsi="Cambria Math"/>
                                    <w:lang w:eastAsia="zh-CN"/>
                                  </w:rPr>
                                </m:ctrlPr>
                              </m:sSubSupPr>
                              <m:e>
                                <m:r>
                                  <w:rPr>
                                    <w:rFonts w:ascii="Cambria Math" w:hAnsi="Cambria Math"/>
                                    <w:lang w:eastAsia="zh-CN"/>
                                  </w:rPr>
                                  <m:t>I</m:t>
                                </m:r>
                              </m:e>
                              <m:sub>
                                <m:r>
                                  <w:rPr>
                                    <w:rFonts w:ascii="Cambria Math" w:hAnsi="Cambria Math"/>
                                    <w:lang w:eastAsia="zh-CN"/>
                                  </w:rPr>
                                  <m:t>j</m:t>
                                </m:r>
                              </m:sub>
                              <m:sup>
                                <m:r>
                                  <m:rPr>
                                    <m:sty m:val="p"/>
                                  </m:rPr>
                                  <w:rPr>
                                    <w:rFonts w:ascii="Cambria Math" w:hAnsi="Cambria Math"/>
                                    <w:lang w:eastAsia="zh-CN"/>
                                  </w:rPr>
                                  <m:t>2</m:t>
                                </m:r>
                              </m:sup>
                            </m:sSubSup>
                            <m:r>
                              <m:rPr>
                                <m:sty m:val="p"/>
                              </m:rPr>
                              <w:rPr>
                                <w:rFonts w:ascii="Cambria Math" w:hAnsi="Cambria Math"/>
                                <w:lang w:eastAsia="zh-CN"/>
                              </w:rPr>
                              <m:t>+</m:t>
                            </m:r>
                            <m:r>
                              <m:rPr>
                                <m:sty m:val="p"/>
                              </m:rPr>
                              <w:rPr>
                                <w:rFonts w:ascii="Cambria Math" w:hAnsi="Cambria Math" w:hint="eastAsia"/>
                                <w:lang w:eastAsia="zh-CN"/>
                              </w:rPr>
                              <m:t>δ</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j</m:t>
                                </m:r>
                              </m:sub>
                              <m:sup>
                                <m:r>
                                  <m:rPr>
                                    <m:sty m:val="p"/>
                                  </m:rPr>
                                  <w:rPr>
                                    <w:rFonts w:ascii="Cambria Math" w:hAnsi="Cambria Math"/>
                                    <w:lang w:eastAsia="zh-CN"/>
                                  </w:rPr>
                                  <m:t>2</m:t>
                                </m:r>
                              </m:sup>
                            </m:sSubSup>
                          </m:e>
                        </m:d>
                      </m:e>
                    </m:nary>
                  </m:den>
                </m:f>
              </m:e>
            </m:d>
          </m:e>
        </m:func>
        <m:r>
          <m:rPr>
            <m:sty m:val="p"/>
          </m:rPr>
          <w:rPr>
            <w:rFonts w:ascii="Cambria Math" w:hAnsi="Cambria Math"/>
            <w:lang w:eastAsia="zh-CN"/>
          </w:rPr>
          <m:t xml:space="preserve">      (dB)</m:t>
        </m:r>
      </m:oMath>
    </w:p>
    <w:p w:rsidR="00EB4E20" w:rsidRPr="0049244D" w:rsidRDefault="00EB4E20" w:rsidP="00EB4E20">
      <w:pPr>
        <w:pStyle w:val="Blanc"/>
        <w:rPr>
          <w:lang w:val="fr-FR" w:eastAsia="zh-CN"/>
        </w:rPr>
      </w:pPr>
    </w:p>
    <w:p w:rsidR="00EB4E20" w:rsidRPr="0049244D" w:rsidRDefault="00C764BC">
      <w:pPr>
        <w:rPr>
          <w:szCs w:val="24"/>
          <w:lang w:eastAsia="zh-CN"/>
        </w:rPr>
      </w:pPr>
      <w:proofErr w:type="gramStart"/>
      <w:r w:rsidRPr="0049244D">
        <w:rPr>
          <w:szCs w:val="24"/>
          <w:lang w:eastAsia="zh-CN"/>
        </w:rPr>
        <w:t>où</w:t>
      </w:r>
      <w:proofErr w:type="gramEnd"/>
      <w:r w:rsidRPr="0049244D">
        <w:rPr>
          <w:szCs w:val="24"/>
          <w:lang w:eastAsia="zh-CN"/>
        </w:rPr>
        <w:t xml:space="preserve"> </w:t>
      </w:r>
      <w:r w:rsidR="00EB4E20" w:rsidRPr="0049244D">
        <w:rPr>
          <w:i/>
          <w:szCs w:val="24"/>
          <w:lang w:eastAsia="zh-CN"/>
        </w:rPr>
        <w:t>N</w:t>
      </w:r>
      <w:r w:rsidR="00EB4E20" w:rsidRPr="0049244D">
        <w:rPr>
          <w:szCs w:val="24"/>
          <w:lang w:eastAsia="zh-CN"/>
        </w:rPr>
        <w:t xml:space="preserve"> </w:t>
      </w:r>
      <w:r w:rsidRPr="0049244D">
        <w:rPr>
          <w:szCs w:val="24"/>
          <w:lang w:eastAsia="zh-CN"/>
        </w:rPr>
        <w:t xml:space="preserve">est le nombre </w:t>
      </w:r>
      <w:r w:rsidR="00EB4E20" w:rsidRPr="0049244D">
        <w:rPr>
          <w:szCs w:val="24"/>
          <w:lang w:eastAsia="zh-CN"/>
        </w:rPr>
        <w:t xml:space="preserve">total </w:t>
      </w:r>
      <w:r w:rsidRPr="0049244D">
        <w:rPr>
          <w:szCs w:val="24"/>
          <w:lang w:eastAsia="zh-CN"/>
        </w:rPr>
        <w:t xml:space="preserve">de paires de coordonnées des symboles reçus </w:t>
      </w:r>
      <w:r w:rsidR="00EB4E20" w:rsidRPr="0049244D">
        <w:rPr>
          <w:szCs w:val="24"/>
          <w:lang w:eastAsia="zh-CN"/>
        </w:rPr>
        <w:t>(</w:t>
      </w:r>
      <w:r w:rsidR="00EB4E20" w:rsidRPr="0049244D">
        <w:rPr>
          <w:i/>
          <w:iCs/>
          <w:szCs w:val="24"/>
          <w:lang w:eastAsia="zh-CN"/>
        </w:rPr>
        <w:t>I</w:t>
      </w:r>
      <w:r w:rsidR="00EB4E20" w:rsidRPr="0049244D">
        <w:rPr>
          <w:i/>
          <w:iCs/>
          <w:szCs w:val="24"/>
          <w:vertAlign w:val="subscript"/>
          <w:lang w:eastAsia="zh-CN"/>
        </w:rPr>
        <w:t>j</w:t>
      </w:r>
      <w:r w:rsidR="00EB4E20" w:rsidRPr="0049244D">
        <w:rPr>
          <w:szCs w:val="24"/>
          <w:lang w:eastAsia="zh-CN"/>
        </w:rPr>
        <w:t>+</w:t>
      </w:r>
      <w:r w:rsidR="00EB4E20" w:rsidRPr="0036735F">
        <w:rPr>
          <w:szCs w:val="24"/>
          <w:lang w:eastAsia="zh-CN"/>
        </w:rPr>
        <w:t>δ</w:t>
      </w:r>
      <w:r w:rsidR="00EB4E20" w:rsidRPr="0049244D">
        <w:rPr>
          <w:i/>
          <w:iCs/>
          <w:szCs w:val="24"/>
          <w:lang w:eastAsia="zh-CN"/>
        </w:rPr>
        <w:t>I</w:t>
      </w:r>
      <w:r w:rsidR="00EB4E20" w:rsidRPr="0049244D">
        <w:rPr>
          <w:i/>
          <w:iCs/>
          <w:szCs w:val="24"/>
          <w:vertAlign w:val="subscript"/>
          <w:lang w:eastAsia="zh-CN"/>
        </w:rPr>
        <w:t>j</w:t>
      </w:r>
      <w:r w:rsidR="00EB4E20" w:rsidRPr="0049244D">
        <w:rPr>
          <w:szCs w:val="24"/>
          <w:lang w:eastAsia="zh-CN"/>
        </w:rPr>
        <w:t xml:space="preserve">, </w:t>
      </w:r>
      <w:r w:rsidR="00EB4E20" w:rsidRPr="0049244D">
        <w:rPr>
          <w:i/>
          <w:iCs/>
          <w:szCs w:val="24"/>
          <w:lang w:eastAsia="zh-CN"/>
        </w:rPr>
        <w:t>Q</w:t>
      </w:r>
      <w:r w:rsidR="00EB4E20" w:rsidRPr="0049244D">
        <w:rPr>
          <w:i/>
          <w:iCs/>
          <w:szCs w:val="24"/>
          <w:vertAlign w:val="subscript"/>
          <w:lang w:eastAsia="zh-CN"/>
        </w:rPr>
        <w:t>j</w:t>
      </w:r>
      <w:r w:rsidR="00EB4E20" w:rsidRPr="0049244D">
        <w:rPr>
          <w:szCs w:val="24"/>
          <w:lang w:eastAsia="zh-CN"/>
        </w:rPr>
        <w:t>+</w:t>
      </w:r>
      <w:r w:rsidR="00EB4E20" w:rsidRPr="0036735F">
        <w:rPr>
          <w:szCs w:val="24"/>
          <w:lang w:eastAsia="zh-CN"/>
        </w:rPr>
        <w:t>δ</w:t>
      </w:r>
      <w:r w:rsidR="00EB4E20" w:rsidRPr="0049244D">
        <w:rPr>
          <w:i/>
          <w:iCs/>
          <w:szCs w:val="24"/>
          <w:lang w:eastAsia="zh-CN"/>
        </w:rPr>
        <w:t>Q</w:t>
      </w:r>
      <w:r w:rsidR="00EB4E20" w:rsidRPr="0049244D">
        <w:rPr>
          <w:i/>
          <w:iCs/>
          <w:szCs w:val="24"/>
          <w:vertAlign w:val="subscript"/>
          <w:lang w:eastAsia="zh-CN"/>
        </w:rPr>
        <w:t>j</w:t>
      </w:r>
      <w:r w:rsidR="00EB4E20" w:rsidRPr="0049244D">
        <w:rPr>
          <w:szCs w:val="24"/>
          <w:lang w:eastAsia="zh-CN"/>
        </w:rPr>
        <w:t xml:space="preserve">) </w:t>
      </w:r>
      <w:r w:rsidRPr="0049244D">
        <w:rPr>
          <w:szCs w:val="24"/>
          <w:lang w:eastAsia="zh-CN"/>
        </w:rPr>
        <w:t xml:space="preserve">et </w:t>
      </w:r>
      <w:r w:rsidR="00EB4E20" w:rsidRPr="0049244D">
        <w:rPr>
          <w:i/>
          <w:szCs w:val="24"/>
          <w:lang w:eastAsia="zh-CN"/>
        </w:rPr>
        <w:t>N</w:t>
      </w:r>
      <w:r w:rsidR="00EB4E20" w:rsidRPr="0049244D">
        <w:rPr>
          <w:szCs w:val="24"/>
          <w:lang w:eastAsia="zh-CN"/>
        </w:rPr>
        <w:t xml:space="preserve"> </w:t>
      </w:r>
      <w:r w:rsidRPr="0049244D">
        <w:rPr>
          <w:szCs w:val="24"/>
          <w:lang w:eastAsia="zh-CN"/>
        </w:rPr>
        <w:t xml:space="preserve">est nettement supérieur au nombre de points de la constellation de </w:t>
      </w:r>
      <w:r w:rsidR="00EB4E20" w:rsidRPr="0049244D">
        <w:rPr>
          <w:szCs w:val="24"/>
          <w:lang w:eastAsia="zh-CN"/>
        </w:rPr>
        <w:t xml:space="preserve">modulation, </w:t>
      </w:r>
      <w:r w:rsidR="00EB4E20" w:rsidRPr="0049244D">
        <w:rPr>
          <w:i/>
          <w:iCs/>
          <w:szCs w:val="24"/>
          <w:lang w:eastAsia="zh-CN"/>
        </w:rPr>
        <w:t>M</w:t>
      </w:r>
      <w:r w:rsidR="00EB4E20" w:rsidRPr="0049244D">
        <w:rPr>
          <w:szCs w:val="24"/>
          <w:lang w:eastAsia="zh-CN"/>
        </w:rPr>
        <w:t>.</w:t>
      </w:r>
    </w:p>
    <w:p w:rsidR="00EB4E20" w:rsidRPr="0049244D" w:rsidRDefault="00C764BC">
      <w:pPr>
        <w:rPr>
          <w:szCs w:val="24"/>
          <w:lang w:eastAsia="zh-CN"/>
        </w:rPr>
      </w:pPr>
      <w:r w:rsidRPr="0049244D">
        <w:rPr>
          <w:szCs w:val="24"/>
          <w:lang w:eastAsia="zh-CN"/>
        </w:rPr>
        <w:t>La paire de coordonnées d'un symbole idé</w:t>
      </w:r>
      <w:r w:rsidR="00EB4E20" w:rsidRPr="0049244D">
        <w:rPr>
          <w:szCs w:val="24"/>
          <w:lang w:eastAsia="zh-CN"/>
        </w:rPr>
        <w:t xml:space="preserve">al </w:t>
      </w:r>
      <w:r w:rsidRPr="0049244D">
        <w:rPr>
          <w:szCs w:val="24"/>
          <w:lang w:eastAsia="zh-CN"/>
        </w:rPr>
        <w:t xml:space="preserve">est </w:t>
      </w:r>
      <w:r w:rsidR="00EB4E20" w:rsidRPr="0049244D">
        <w:rPr>
          <w:szCs w:val="24"/>
          <w:lang w:eastAsia="zh-CN"/>
        </w:rPr>
        <w:t>(</w:t>
      </w:r>
      <w:r w:rsidR="00EB4E20" w:rsidRPr="0049244D">
        <w:rPr>
          <w:i/>
          <w:iCs/>
          <w:szCs w:val="24"/>
          <w:lang w:eastAsia="zh-CN"/>
        </w:rPr>
        <w:t>I</w:t>
      </w:r>
      <w:r w:rsidR="00EB4E20" w:rsidRPr="0049244D">
        <w:rPr>
          <w:i/>
          <w:iCs/>
          <w:szCs w:val="24"/>
          <w:vertAlign w:val="subscript"/>
          <w:lang w:eastAsia="zh-CN"/>
        </w:rPr>
        <w:t>j</w:t>
      </w:r>
      <w:r w:rsidR="00EB4E20" w:rsidRPr="0049244D">
        <w:rPr>
          <w:szCs w:val="24"/>
          <w:lang w:eastAsia="zh-CN"/>
        </w:rPr>
        <w:t xml:space="preserve">, </w:t>
      </w:r>
      <w:r w:rsidR="00EB4E20" w:rsidRPr="0049244D">
        <w:rPr>
          <w:i/>
          <w:iCs/>
          <w:szCs w:val="24"/>
          <w:lang w:eastAsia="zh-CN"/>
        </w:rPr>
        <w:t>Q</w:t>
      </w:r>
      <w:r w:rsidR="00EB4E20" w:rsidRPr="0049244D">
        <w:rPr>
          <w:i/>
          <w:iCs/>
          <w:szCs w:val="24"/>
          <w:vertAlign w:val="subscript"/>
          <w:lang w:eastAsia="zh-CN"/>
        </w:rPr>
        <w:t>j</w:t>
      </w:r>
      <w:r w:rsidR="00EB4E20" w:rsidRPr="0049244D">
        <w:rPr>
          <w:szCs w:val="24"/>
          <w:lang w:eastAsia="zh-CN"/>
        </w:rPr>
        <w:t xml:space="preserve">). </w:t>
      </w:r>
      <w:r w:rsidRPr="0049244D">
        <w:rPr>
          <w:szCs w:val="24"/>
          <w:lang w:eastAsia="zh-CN"/>
        </w:rPr>
        <w:t xml:space="preserve">Pour chaque symbole reçu, le vecteur d'erreur est défini comme étant la </w:t>
      </w:r>
      <w:r w:rsidR="00EB4E20" w:rsidRPr="0049244D">
        <w:rPr>
          <w:szCs w:val="24"/>
          <w:lang w:eastAsia="zh-CN"/>
        </w:rPr>
        <w:t xml:space="preserve">distance </w:t>
      </w:r>
      <w:r w:rsidRPr="0049244D">
        <w:rPr>
          <w:szCs w:val="24"/>
          <w:lang w:eastAsia="zh-CN"/>
        </w:rPr>
        <w:t xml:space="preserve">entre la </w:t>
      </w:r>
      <w:r w:rsidR="00EB4E20" w:rsidRPr="0049244D">
        <w:rPr>
          <w:szCs w:val="24"/>
          <w:lang w:eastAsia="zh-CN"/>
        </w:rPr>
        <w:t xml:space="preserve">position </w:t>
      </w:r>
      <w:r w:rsidRPr="0049244D">
        <w:rPr>
          <w:szCs w:val="24"/>
          <w:lang w:eastAsia="zh-CN"/>
        </w:rPr>
        <w:t xml:space="preserve">idéale dans la </w:t>
      </w:r>
      <w:r w:rsidR="00EB4E20" w:rsidRPr="0049244D">
        <w:rPr>
          <w:szCs w:val="24"/>
          <w:lang w:eastAsia="zh-CN"/>
        </w:rPr>
        <w:t xml:space="preserve">constellation </w:t>
      </w:r>
      <w:r w:rsidRPr="0049244D">
        <w:rPr>
          <w:szCs w:val="24"/>
          <w:lang w:eastAsia="zh-CN"/>
        </w:rPr>
        <w:t xml:space="preserve">et la </w:t>
      </w:r>
      <w:r w:rsidR="00EB4E20" w:rsidRPr="0049244D">
        <w:rPr>
          <w:szCs w:val="24"/>
          <w:lang w:eastAsia="zh-CN"/>
        </w:rPr>
        <w:t xml:space="preserve">position </w:t>
      </w:r>
      <w:r w:rsidRPr="0049244D">
        <w:rPr>
          <w:szCs w:val="24"/>
          <w:lang w:eastAsia="zh-CN"/>
        </w:rPr>
        <w:t xml:space="preserve">réelle du </w:t>
      </w:r>
      <w:r w:rsidR="00EB4E20" w:rsidRPr="0049244D">
        <w:rPr>
          <w:szCs w:val="24"/>
          <w:lang w:eastAsia="zh-CN"/>
        </w:rPr>
        <w:t>symbol</w:t>
      </w:r>
      <w:r w:rsidRPr="0049244D">
        <w:rPr>
          <w:szCs w:val="24"/>
          <w:lang w:eastAsia="zh-CN"/>
        </w:rPr>
        <w:t>e reçu</w:t>
      </w:r>
      <w:r w:rsidR="00EB4E20" w:rsidRPr="0049244D">
        <w:rPr>
          <w:szCs w:val="24"/>
          <w:lang w:eastAsia="zh-CN"/>
        </w:rPr>
        <w:t xml:space="preserve">. </w:t>
      </w:r>
      <w:r w:rsidRPr="0049244D">
        <w:rPr>
          <w:szCs w:val="24"/>
          <w:lang w:eastAsia="zh-CN"/>
        </w:rPr>
        <w:t xml:space="preserve">La </w:t>
      </w:r>
      <w:r w:rsidR="00EB4E20" w:rsidRPr="0049244D">
        <w:rPr>
          <w:szCs w:val="24"/>
          <w:lang w:eastAsia="zh-CN"/>
        </w:rPr>
        <w:t>diff</w:t>
      </w:r>
      <w:r w:rsidRPr="0049244D">
        <w:rPr>
          <w:szCs w:val="24"/>
          <w:lang w:eastAsia="zh-CN"/>
        </w:rPr>
        <w:t>é</w:t>
      </w:r>
      <w:r w:rsidR="00EB4E20" w:rsidRPr="0049244D">
        <w:rPr>
          <w:szCs w:val="24"/>
          <w:lang w:eastAsia="zh-CN"/>
        </w:rPr>
        <w:t xml:space="preserve">rence </w:t>
      </w:r>
      <w:r w:rsidRPr="0049244D">
        <w:rPr>
          <w:szCs w:val="24"/>
          <w:lang w:eastAsia="zh-CN"/>
        </w:rPr>
        <w:t xml:space="preserve">est exprimée par le vecteur </w:t>
      </w:r>
      <w:r w:rsidR="00EB4E20" w:rsidRPr="0049244D">
        <w:rPr>
          <w:i/>
          <w:iCs/>
          <w:szCs w:val="24"/>
          <w:lang w:eastAsia="zh-CN"/>
        </w:rPr>
        <w:t>d</w:t>
      </w:r>
      <w:r w:rsidR="00EB4E20" w:rsidRPr="0049244D">
        <w:rPr>
          <w:i/>
          <w:iCs/>
          <w:szCs w:val="24"/>
          <w:vertAlign w:val="subscript"/>
          <w:lang w:eastAsia="zh-CN"/>
        </w:rPr>
        <w:t>j</w:t>
      </w:r>
      <w:r w:rsidR="00EB4E20" w:rsidRPr="0049244D">
        <w:t xml:space="preserve"> </w:t>
      </w:r>
      <w:r w:rsidR="00EB4E20" w:rsidRPr="0049244D">
        <w:rPr>
          <w:szCs w:val="24"/>
          <w:lang w:eastAsia="zh-CN"/>
        </w:rPr>
        <w:t>= (</w:t>
      </w:r>
      <w:r w:rsidR="00EB4E20" w:rsidRPr="0036735F">
        <w:rPr>
          <w:szCs w:val="24"/>
          <w:lang w:eastAsia="zh-CN"/>
        </w:rPr>
        <w:t>δ</w:t>
      </w:r>
      <w:r w:rsidR="00EB4E20" w:rsidRPr="0049244D">
        <w:rPr>
          <w:i/>
          <w:iCs/>
          <w:szCs w:val="24"/>
          <w:lang w:eastAsia="zh-CN"/>
        </w:rPr>
        <w:t>I</w:t>
      </w:r>
      <w:r w:rsidR="00EB4E20" w:rsidRPr="0049244D">
        <w:rPr>
          <w:i/>
          <w:iCs/>
          <w:szCs w:val="24"/>
          <w:vertAlign w:val="subscript"/>
          <w:lang w:eastAsia="zh-CN"/>
        </w:rPr>
        <w:t>j</w:t>
      </w:r>
      <w:r w:rsidR="00EB4E20" w:rsidRPr="0049244D">
        <w:rPr>
          <w:szCs w:val="24"/>
          <w:lang w:eastAsia="zh-CN"/>
        </w:rPr>
        <w:t xml:space="preserve">, </w:t>
      </w:r>
      <w:r w:rsidR="00EB4E20" w:rsidRPr="0036735F">
        <w:rPr>
          <w:szCs w:val="24"/>
          <w:lang w:eastAsia="zh-CN"/>
        </w:rPr>
        <w:t>δ</w:t>
      </w:r>
      <w:r w:rsidR="00EB4E20" w:rsidRPr="0049244D">
        <w:rPr>
          <w:i/>
          <w:iCs/>
          <w:szCs w:val="24"/>
          <w:lang w:eastAsia="zh-CN"/>
        </w:rPr>
        <w:t>Q</w:t>
      </w:r>
      <w:r w:rsidR="00EB4E20" w:rsidRPr="0049244D">
        <w:rPr>
          <w:i/>
          <w:iCs/>
          <w:szCs w:val="24"/>
          <w:vertAlign w:val="subscript"/>
          <w:lang w:eastAsia="zh-CN"/>
        </w:rPr>
        <w:t>j</w:t>
      </w:r>
      <w:r w:rsidR="00EB4E20" w:rsidRPr="0049244D">
        <w:rPr>
          <w:szCs w:val="24"/>
          <w:lang w:eastAsia="zh-CN"/>
        </w:rPr>
        <w:t>).</w:t>
      </w:r>
    </w:p>
    <w:p w:rsidR="00EB4E20" w:rsidRPr="0049244D" w:rsidRDefault="00C764BC">
      <w:pPr>
        <w:rPr>
          <w:szCs w:val="24"/>
          <w:lang w:eastAsia="zh-CN"/>
        </w:rPr>
      </w:pPr>
      <w:r w:rsidRPr="0049244D">
        <w:rPr>
          <w:szCs w:val="24"/>
          <w:lang w:eastAsia="zh-CN"/>
        </w:rPr>
        <w:t xml:space="preserve">La </w:t>
      </w:r>
      <w:r w:rsidR="00EB4E20" w:rsidRPr="0049244D">
        <w:rPr>
          <w:szCs w:val="24"/>
          <w:lang w:eastAsia="zh-CN"/>
        </w:rPr>
        <w:t xml:space="preserve">Figure 1 </w:t>
      </w:r>
      <w:r w:rsidRPr="0049244D">
        <w:rPr>
          <w:szCs w:val="24"/>
          <w:lang w:eastAsia="zh-CN"/>
        </w:rPr>
        <w:t>illustr</w:t>
      </w:r>
      <w:r w:rsidR="00EB4E20" w:rsidRPr="0049244D">
        <w:rPr>
          <w:szCs w:val="24"/>
          <w:lang w:eastAsia="zh-CN"/>
        </w:rPr>
        <w:t xml:space="preserve">e </w:t>
      </w:r>
      <w:r w:rsidRPr="0049244D">
        <w:rPr>
          <w:szCs w:val="24"/>
          <w:lang w:eastAsia="zh-CN"/>
        </w:rPr>
        <w:t xml:space="preserve">un diagramme de </w:t>
      </w:r>
      <w:r w:rsidR="00EB4E20" w:rsidRPr="0049244D">
        <w:rPr>
          <w:szCs w:val="24"/>
          <w:lang w:eastAsia="zh-CN"/>
        </w:rPr>
        <w:t xml:space="preserve">constellation </w:t>
      </w:r>
      <w:r w:rsidRPr="0049244D">
        <w:rPr>
          <w:szCs w:val="24"/>
          <w:lang w:eastAsia="zh-CN"/>
        </w:rPr>
        <w:t>pour un format de modulation MAQ-</w:t>
      </w:r>
      <w:r w:rsidR="00EB4E20" w:rsidRPr="0049244D">
        <w:rPr>
          <w:szCs w:val="24"/>
          <w:lang w:eastAsia="zh-CN"/>
        </w:rPr>
        <w:t>64 (</w:t>
      </w:r>
      <w:r w:rsidR="00EB4E20" w:rsidRPr="0049244D">
        <w:rPr>
          <w:i/>
          <w:iCs/>
          <w:szCs w:val="24"/>
          <w:lang w:eastAsia="zh-CN"/>
        </w:rPr>
        <w:t>M</w:t>
      </w:r>
      <w:r w:rsidR="00EB4E20" w:rsidRPr="0049244D">
        <w:rPr>
          <w:szCs w:val="24"/>
          <w:lang w:eastAsia="zh-CN"/>
        </w:rPr>
        <w:t xml:space="preserve"> = 64). </w:t>
      </w:r>
      <w:r w:rsidRPr="0049244D">
        <w:rPr>
          <w:szCs w:val="24"/>
          <w:lang w:eastAsia="zh-CN"/>
        </w:rPr>
        <w:t>Cha</w:t>
      </w:r>
      <w:r w:rsidR="006A0587">
        <w:rPr>
          <w:szCs w:val="24"/>
          <w:lang w:eastAsia="zh-CN"/>
        </w:rPr>
        <w:t xml:space="preserve">cun des </w:t>
      </w:r>
      <w:r w:rsidR="0036735F">
        <w:rPr>
          <w:szCs w:val="24"/>
          <w:lang w:eastAsia="zh-CN"/>
        </w:rPr>
        <w:t>symbole</w:t>
      </w:r>
      <w:r w:rsidR="006A0587">
        <w:rPr>
          <w:szCs w:val="24"/>
          <w:lang w:eastAsia="zh-CN"/>
        </w:rPr>
        <w:t>s</w:t>
      </w:r>
      <w:r w:rsidR="0036735F">
        <w:rPr>
          <w:szCs w:val="24"/>
          <w:lang w:eastAsia="zh-CN"/>
        </w:rPr>
        <w:t xml:space="preserve"> reçu</w:t>
      </w:r>
      <w:r w:rsidR="006A0587">
        <w:rPr>
          <w:szCs w:val="24"/>
          <w:lang w:eastAsia="zh-CN"/>
        </w:rPr>
        <w:t>s</w:t>
      </w:r>
      <w:r w:rsidRPr="0049244D">
        <w:rPr>
          <w:szCs w:val="24"/>
          <w:lang w:eastAsia="zh-CN"/>
        </w:rPr>
        <w:t xml:space="preserve"> au </w:t>
      </w:r>
      <w:r w:rsidR="00EB4E20" w:rsidRPr="0049244D">
        <w:rPr>
          <w:i/>
          <w:iCs/>
          <w:szCs w:val="24"/>
          <w:lang w:eastAsia="zh-CN"/>
        </w:rPr>
        <w:t>i</w:t>
      </w:r>
      <w:r w:rsidRPr="007D4293">
        <w:rPr>
          <w:i/>
          <w:iCs/>
        </w:rPr>
        <w:t>ème</w:t>
      </w:r>
      <w:r w:rsidR="00EB4E20" w:rsidRPr="0049244D">
        <w:rPr>
          <w:szCs w:val="24"/>
          <w:lang w:eastAsia="zh-CN"/>
        </w:rPr>
        <w:t xml:space="preserve"> point </w:t>
      </w:r>
      <w:r w:rsidRPr="0049244D">
        <w:rPr>
          <w:szCs w:val="24"/>
          <w:lang w:eastAsia="zh-CN"/>
        </w:rPr>
        <w:t xml:space="preserve">s'écarte de la position idéale </w:t>
      </w:r>
      <w:r w:rsidR="00EB4E20" w:rsidRPr="0049244D">
        <w:rPr>
          <w:szCs w:val="24"/>
          <w:lang w:eastAsia="zh-CN"/>
        </w:rPr>
        <w:t>(</w:t>
      </w:r>
      <w:r w:rsidR="00EB4E20" w:rsidRPr="0049244D">
        <w:rPr>
          <w:i/>
          <w:iCs/>
          <w:szCs w:val="24"/>
          <w:lang w:eastAsia="zh-CN"/>
        </w:rPr>
        <w:t>I</w:t>
      </w:r>
      <w:r w:rsidR="00EB4E20" w:rsidRPr="0049244D">
        <w:rPr>
          <w:i/>
          <w:iCs/>
          <w:szCs w:val="24"/>
          <w:vertAlign w:val="subscript"/>
          <w:lang w:eastAsia="zh-CN"/>
        </w:rPr>
        <w:t>j</w:t>
      </w:r>
      <w:r w:rsidR="00EB4E20" w:rsidRPr="0049244D">
        <w:rPr>
          <w:szCs w:val="24"/>
          <w:lang w:eastAsia="zh-CN"/>
        </w:rPr>
        <w:t xml:space="preserve">, </w:t>
      </w:r>
      <w:r w:rsidR="00EB4E20" w:rsidRPr="0049244D">
        <w:rPr>
          <w:i/>
          <w:iCs/>
          <w:szCs w:val="24"/>
          <w:lang w:eastAsia="zh-CN"/>
        </w:rPr>
        <w:t>Q</w:t>
      </w:r>
      <w:r w:rsidR="00EB4E20" w:rsidRPr="0049244D">
        <w:rPr>
          <w:i/>
          <w:iCs/>
          <w:szCs w:val="24"/>
          <w:vertAlign w:val="subscript"/>
          <w:lang w:eastAsia="zh-CN"/>
        </w:rPr>
        <w:t>j</w:t>
      </w:r>
      <w:r w:rsidR="00EB4E20" w:rsidRPr="0049244D">
        <w:rPr>
          <w:szCs w:val="24"/>
          <w:lang w:eastAsia="zh-CN"/>
        </w:rPr>
        <w:t xml:space="preserve">) </w:t>
      </w:r>
      <w:r w:rsidRPr="0049244D">
        <w:rPr>
          <w:szCs w:val="24"/>
          <w:lang w:eastAsia="zh-CN"/>
        </w:rPr>
        <w:t xml:space="preserve">d'une </w:t>
      </w:r>
      <w:r w:rsidR="00EB4E20" w:rsidRPr="0049244D">
        <w:rPr>
          <w:szCs w:val="24"/>
          <w:lang w:eastAsia="zh-CN"/>
        </w:rPr>
        <w:t>distance (</w:t>
      </w:r>
      <w:r w:rsidR="00EB4E20" w:rsidRPr="0036735F">
        <w:rPr>
          <w:szCs w:val="24"/>
          <w:lang w:eastAsia="zh-CN"/>
        </w:rPr>
        <w:t>δ</w:t>
      </w:r>
      <w:r w:rsidR="00EB4E20" w:rsidRPr="0049244D">
        <w:rPr>
          <w:i/>
          <w:iCs/>
          <w:szCs w:val="24"/>
          <w:lang w:eastAsia="zh-CN"/>
        </w:rPr>
        <w:t>I</w:t>
      </w:r>
      <w:r w:rsidR="00EB4E20" w:rsidRPr="0049244D">
        <w:rPr>
          <w:i/>
          <w:iCs/>
          <w:szCs w:val="24"/>
          <w:vertAlign w:val="subscript"/>
          <w:lang w:eastAsia="zh-CN"/>
        </w:rPr>
        <w:t>j</w:t>
      </w:r>
      <w:r w:rsidR="00EB4E20" w:rsidRPr="0049244D">
        <w:rPr>
          <w:szCs w:val="24"/>
          <w:lang w:eastAsia="zh-CN"/>
        </w:rPr>
        <w:t xml:space="preserve">, </w:t>
      </w:r>
      <w:r w:rsidR="00EB4E20" w:rsidRPr="0036735F">
        <w:rPr>
          <w:szCs w:val="24"/>
          <w:lang w:eastAsia="zh-CN"/>
        </w:rPr>
        <w:t>δ</w:t>
      </w:r>
      <w:r w:rsidR="00EB4E20" w:rsidRPr="0049244D">
        <w:rPr>
          <w:i/>
          <w:iCs/>
          <w:szCs w:val="24"/>
          <w:lang w:eastAsia="zh-CN"/>
        </w:rPr>
        <w:t>Q</w:t>
      </w:r>
      <w:r w:rsidR="00EB4E20" w:rsidRPr="0049244D">
        <w:rPr>
          <w:i/>
          <w:iCs/>
          <w:szCs w:val="24"/>
          <w:vertAlign w:val="subscript"/>
          <w:lang w:eastAsia="zh-CN"/>
        </w:rPr>
        <w:t>j</w:t>
      </w:r>
      <w:r w:rsidR="00EB4E20" w:rsidRPr="0049244D">
        <w:rPr>
          <w:szCs w:val="24"/>
          <w:lang w:eastAsia="zh-CN"/>
        </w:rPr>
        <w:t>).</w:t>
      </w:r>
    </w:p>
    <w:p w:rsidR="00EB4E20" w:rsidRPr="0049244D" w:rsidRDefault="00EB4E20" w:rsidP="00EB4E20">
      <w:pPr>
        <w:pStyle w:val="FigureNo"/>
        <w:rPr>
          <w:lang w:eastAsia="zh-CN"/>
        </w:rPr>
      </w:pPr>
      <w:r w:rsidRPr="0049244D">
        <w:rPr>
          <w:lang w:eastAsia="zh-CN"/>
        </w:rPr>
        <w:t>Figure 1</w:t>
      </w:r>
    </w:p>
    <w:p w:rsidR="00EB4E20" w:rsidRDefault="0036735F" w:rsidP="007D4293">
      <w:pPr>
        <w:pStyle w:val="Figuretitle"/>
        <w:spacing w:after="240"/>
        <w:rPr>
          <w:lang w:eastAsia="zh-CN"/>
        </w:rPr>
      </w:pPr>
      <w:r w:rsidRPr="0036735F">
        <w:rPr>
          <w:lang w:eastAsia="zh-CN"/>
        </w:rPr>
        <w:t>Exemple</w:t>
      </w:r>
      <w:r w:rsidR="00EB4E20" w:rsidRPr="0049244D">
        <w:rPr>
          <w:lang w:eastAsia="zh-CN"/>
        </w:rPr>
        <w:t xml:space="preserve"> </w:t>
      </w:r>
      <w:r w:rsidR="00C764BC" w:rsidRPr="0049244D">
        <w:rPr>
          <w:lang w:eastAsia="zh-CN"/>
        </w:rPr>
        <w:t xml:space="preserve">d'un diagramme de </w:t>
      </w:r>
      <w:r w:rsidR="00EB4E20" w:rsidRPr="0049244D">
        <w:rPr>
          <w:lang w:eastAsia="zh-CN"/>
        </w:rPr>
        <w:t xml:space="preserve">constellation </w:t>
      </w:r>
      <w:r w:rsidRPr="0036735F">
        <w:rPr>
          <w:lang w:eastAsia="zh-CN"/>
        </w:rPr>
        <w:t>pour</w:t>
      </w:r>
      <w:r w:rsidR="00C764BC" w:rsidRPr="0049244D">
        <w:rPr>
          <w:lang w:eastAsia="zh-CN"/>
        </w:rPr>
        <w:t xml:space="preserve"> un format de modulation MAQ-</w:t>
      </w:r>
      <w:r w:rsidR="00EB4E20" w:rsidRPr="0049244D">
        <w:rPr>
          <w:lang w:eastAsia="zh-CN"/>
        </w:rPr>
        <w:t>64</w:t>
      </w:r>
      <w:r w:rsidR="00C764BC" w:rsidRPr="0049244D">
        <w:rPr>
          <w:lang w:eastAsia="zh-CN"/>
        </w:rPr>
        <w:t xml:space="preserve"> où le </w:t>
      </w:r>
      <w:r w:rsidR="00EB4E20" w:rsidRPr="0049244D">
        <w:rPr>
          <w:i/>
          <w:iCs/>
          <w:lang w:eastAsia="zh-CN"/>
        </w:rPr>
        <w:t>i</w:t>
      </w:r>
      <w:r w:rsidR="007D4293">
        <w:t>ème</w:t>
      </w:r>
      <w:r w:rsidR="00EB4E20" w:rsidRPr="0049244D">
        <w:rPr>
          <w:lang w:eastAsia="zh-CN"/>
        </w:rPr>
        <w:t xml:space="preserve"> point </w:t>
      </w:r>
      <w:r w:rsidR="00EB4E20" w:rsidRPr="0049244D">
        <w:rPr>
          <w:lang w:eastAsia="zh-CN"/>
        </w:rPr>
        <w:br/>
      </w:r>
      <w:r w:rsidR="001C5662" w:rsidRPr="0049244D">
        <w:rPr>
          <w:lang w:eastAsia="zh-CN"/>
        </w:rPr>
        <w:t xml:space="preserve">a été agrandi afin d'illustrer les coordonnées du vecteur d'erreur de </w:t>
      </w:r>
      <w:r w:rsidR="00EB4E20" w:rsidRPr="0049244D">
        <w:rPr>
          <w:lang w:eastAsia="zh-CN"/>
        </w:rPr>
        <w:t>symbol</w:t>
      </w:r>
      <w:r w:rsidR="001C5662" w:rsidRPr="0049244D">
        <w:rPr>
          <w:lang w:eastAsia="zh-CN"/>
        </w:rPr>
        <w:t>e</w:t>
      </w:r>
      <w:r w:rsidR="00EB4E20" w:rsidRPr="0049244D">
        <w:rPr>
          <w:lang w:eastAsia="zh-CN"/>
        </w:rPr>
        <w:t xml:space="preserve"> </w:t>
      </w:r>
    </w:p>
    <w:p w:rsidR="00BC1CA8" w:rsidRPr="0049244D" w:rsidRDefault="009016EB" w:rsidP="00BC1CA8">
      <w:pPr>
        <w:pStyle w:val="Figure"/>
        <w:rPr>
          <w:sz w:val="2"/>
          <w:szCs w:val="2"/>
          <w:lang w:eastAsia="zh-CN"/>
        </w:rPr>
      </w:pPr>
      <w:r>
        <w:rPr>
          <w:lang w:eastAsia="zh-CN"/>
        </w:rPr>
        <w:object w:dxaOrig="8372" w:dyaOrig="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255pt" o:ole="">
            <v:imagedata r:id="rId13" o:title=""/>
          </v:shape>
          <o:OLEObject Type="Embed" ProgID="CorelDraw.Graphic.16" ShapeID="_x0000_i1025" DrawAspect="Content" ObjectID="_1589115851" r:id="rId14"/>
        </w:object>
      </w:r>
    </w:p>
    <w:p w:rsidR="00EB4E20" w:rsidRPr="00BC1CA8" w:rsidRDefault="00DA1462" w:rsidP="00224075">
      <w:pPr>
        <w:pStyle w:val="Normalaftertitle"/>
        <w:rPr>
          <w:lang w:eastAsia="zh-CN"/>
        </w:rPr>
      </w:pPr>
      <w:r w:rsidRPr="00BC1CA8">
        <w:rPr>
          <w:lang w:eastAsia="zh-CN"/>
        </w:rPr>
        <w:t xml:space="preserve">La </w:t>
      </w:r>
      <w:r w:rsidR="00EB4E20" w:rsidRPr="00BC1CA8">
        <w:rPr>
          <w:lang w:eastAsia="zh-CN"/>
        </w:rPr>
        <w:t>d</w:t>
      </w:r>
      <w:r w:rsidRPr="00BC1CA8">
        <w:rPr>
          <w:lang w:eastAsia="zh-CN"/>
        </w:rPr>
        <w:t>é</w:t>
      </w:r>
      <w:r w:rsidR="00EB4E20" w:rsidRPr="00BC1CA8">
        <w:rPr>
          <w:lang w:eastAsia="zh-CN"/>
        </w:rPr>
        <w:t xml:space="preserve">finition </w:t>
      </w:r>
      <w:r w:rsidRPr="00BC1CA8">
        <w:rPr>
          <w:lang w:eastAsia="zh-CN"/>
        </w:rPr>
        <w:t xml:space="preserve">du taux </w:t>
      </w:r>
      <w:r w:rsidR="00EB4E20" w:rsidRPr="00BC1CA8">
        <w:rPr>
          <w:lang w:eastAsia="zh-CN"/>
        </w:rPr>
        <w:t xml:space="preserve">MER </w:t>
      </w:r>
      <w:r w:rsidRPr="00BC1CA8">
        <w:rPr>
          <w:lang w:eastAsia="zh-CN"/>
        </w:rPr>
        <w:t>ne suppose pas l'utilisation d'un égaliseur;</w:t>
      </w:r>
      <w:r w:rsidR="00EB4E20" w:rsidRPr="00BC1CA8">
        <w:rPr>
          <w:lang w:eastAsia="zh-CN"/>
        </w:rPr>
        <w:t xml:space="preserve"> </w:t>
      </w:r>
      <w:r w:rsidRPr="00BC1CA8">
        <w:rPr>
          <w:lang w:eastAsia="zh-CN"/>
        </w:rPr>
        <w:t xml:space="preserve">le récepteur de mesure peut toutefois </w:t>
      </w:r>
      <w:r w:rsidR="00EB4E20" w:rsidRPr="00BC1CA8">
        <w:rPr>
          <w:lang w:eastAsia="zh-CN"/>
        </w:rPr>
        <w:t>inclu</w:t>
      </w:r>
      <w:r w:rsidRPr="00BC1CA8">
        <w:rPr>
          <w:lang w:eastAsia="zh-CN"/>
        </w:rPr>
        <w:t>r</w:t>
      </w:r>
      <w:r w:rsidR="00EB4E20" w:rsidRPr="00BC1CA8">
        <w:rPr>
          <w:lang w:eastAsia="zh-CN"/>
        </w:rPr>
        <w:t xml:space="preserve">e </w:t>
      </w:r>
      <w:r w:rsidRPr="00BC1CA8">
        <w:rPr>
          <w:lang w:eastAsia="zh-CN"/>
        </w:rPr>
        <w:t>un égal</w:t>
      </w:r>
      <w:r w:rsidR="0036735F">
        <w:rPr>
          <w:lang w:eastAsia="zh-CN"/>
        </w:rPr>
        <w:t>is</w:t>
      </w:r>
      <w:r w:rsidRPr="00BC1CA8">
        <w:rPr>
          <w:lang w:eastAsia="zh-CN"/>
        </w:rPr>
        <w:t xml:space="preserve">eur de qualité </w:t>
      </w:r>
      <w:r w:rsidR="00EB4E20" w:rsidRPr="00BC1CA8">
        <w:rPr>
          <w:lang w:eastAsia="zh-CN"/>
        </w:rPr>
        <w:t>commercial</w:t>
      </w:r>
      <w:r w:rsidRPr="00BC1CA8">
        <w:rPr>
          <w:lang w:eastAsia="zh-CN"/>
        </w:rPr>
        <w:t>e</w:t>
      </w:r>
      <w:r w:rsidR="00EB4E20" w:rsidRPr="00BC1CA8">
        <w:rPr>
          <w:lang w:eastAsia="zh-CN"/>
        </w:rPr>
        <w:t xml:space="preserve"> </w:t>
      </w:r>
      <w:r w:rsidRPr="00BC1CA8">
        <w:rPr>
          <w:lang w:eastAsia="zh-CN"/>
        </w:rPr>
        <w:t xml:space="preserve">pour donner des résultats plus représentatifs lorsque le </w:t>
      </w:r>
      <w:r w:rsidR="00EB4E20" w:rsidRPr="00BC1CA8">
        <w:rPr>
          <w:lang w:eastAsia="zh-CN"/>
        </w:rPr>
        <w:t xml:space="preserve">signal </w:t>
      </w:r>
      <w:r w:rsidRPr="00BC1CA8">
        <w:rPr>
          <w:lang w:eastAsia="zh-CN"/>
        </w:rPr>
        <w:t>au point de mesure présente des dégradations linéaires</w:t>
      </w:r>
      <w:r w:rsidR="00EB4E20" w:rsidRPr="00BC1CA8">
        <w:rPr>
          <w:lang w:eastAsia="zh-CN"/>
        </w:rPr>
        <w:t>.</w:t>
      </w:r>
    </w:p>
    <w:p w:rsidR="001C5662" w:rsidRPr="00BC1CA8" w:rsidRDefault="001C5662">
      <w:pPr>
        <w:rPr>
          <w:lang w:eastAsia="zh-CN"/>
        </w:rPr>
      </w:pPr>
      <w:r w:rsidRPr="00BC1CA8">
        <w:rPr>
          <w:lang w:eastAsia="zh-CN"/>
        </w:rPr>
        <w:t>Lorsqu'une valeur est indiquée pour le taux MER, il convient de préciser si un égaliseur a été utilisé.</w:t>
      </w:r>
    </w:p>
    <w:p w:rsidR="001C41AF" w:rsidRPr="0036735F" w:rsidRDefault="001C41AF" w:rsidP="00B918DB">
      <w:pPr>
        <w:pStyle w:val="Heading1"/>
      </w:pPr>
      <w:r w:rsidRPr="0036735F">
        <w:t>3</w:t>
      </w:r>
      <w:r w:rsidRPr="0036735F">
        <w:tab/>
        <w:t>Echelle objective de qualité applicable au Système</w:t>
      </w:r>
      <w:r w:rsidR="00B918DB" w:rsidRPr="0036735F">
        <w:t> </w:t>
      </w:r>
      <w:r w:rsidRPr="0036735F">
        <w:t>B</w:t>
      </w:r>
      <w:bookmarkEnd w:id="8"/>
    </w:p>
    <w:p w:rsidR="001C41AF" w:rsidRPr="0036735F" w:rsidRDefault="001C41AF" w:rsidP="001C41AF">
      <w:r w:rsidRPr="0036735F">
        <w:t>Il est bien connu que le champ mesuré sur les sites de réception varie en fonction de l'emplacement considéré et de la hauteur de l'antenne de réception. Cette variabilité, pour une valeur donnée de puissance surfacique, dépend de l'association amplitude-phase des signaux pour plusieurs trajets de propagation atteignant l'antenne de réception. Elle est plus accentuée pour les signaux à ondes entretenues que pour les signaux à large bande. Les trajets avec réflexion peuvent contribuer de façon positive ou négative. Les contributions négatives sont liées au brouillage intersymboles observé lorsque le temps de propagation d'un ou de plusieurs trajets est supérieur à l'intervalle de garde. Les contributions positives éventuelles sont générées lorsque le temps de propagation est inférieur à l'intervalle de garde. La présence de plusieurs trajets de propagation dans l'intervalle de garde peut se traduire par des contributions positives ou négatives en fonction de la mise en oeuvre d'un décodage Viterbi à décision pondérée, d'une fenêtre de recherche fixe ou glissante et de la phase des trajets. La</w:t>
      </w:r>
      <w:r w:rsidR="006C37BB">
        <w:t> </w:t>
      </w:r>
      <w:r w:rsidRPr="0036735F">
        <w:t>relation non linéaire intrinsèque entre le décodage Viterbi, les niveaux de protection et la dispersion spatio</w:t>
      </w:r>
      <w:r w:rsidRPr="0036735F">
        <w:noBreakHyphen/>
        <w:t>temporelle se traduit par une faible corrélation entre le champ et le taux BER, comme démontré par l'analyse de milliers de données d'enquête sur le terrain, présentée dans le Rapport UIT-R BT.2252.</w:t>
      </w:r>
    </w:p>
    <w:p w:rsidR="001C41AF" w:rsidRPr="0036735F" w:rsidRDefault="001C41AF" w:rsidP="001C41AF">
      <w:r w:rsidRPr="0036735F">
        <w:t xml:space="preserve">Le système d'évaluation de la qualité dans le cas d'un signal analogique était fondé sur la valeur du champ et sur une échelle d'évaluation subjective de la qualité (Q) à cinq notes. Q5 correspond à «excellent» et Q1 à «très mauvais». Le seuil d'acceptation est fixé à Q3. Dans un environnement numérique, la situation est très différente et il importe de noter la différence entre les méthodes d'évaluation de la qualité vidéo de la compression et l'évaluation de la qualité de la couverture de radiodiffusion. Lorsqu'il s'agit d'évaluer des méthodes de compression (MPEG par exemple), l'échelle d'évaluation à cinq notes est conservée. Si l'objectif est d'évaluer la qualité de la réception de radiodiffusion, il semble plus difficile de garder une méthode fondée sur une échelle à cinq notes à cause de la transition rapide entre une situation permettant d'assurer la fourniture de service et une situation ne le permettant pas. On peut cependant continuer à utiliser une échelle à cinq notes si on attribue à chaque note la notion de distance par rapport au point de transition. Pour une analyse plus approfondie de la zone de transition, on peut employer une échelle à trois notes. L'évaluation de cette distance est très importante car le dispositif de mesure est habituellement placé devant le système de réception de l'utilisateur final, généralement composé d'une antenne, d'un système de distribution et d'un boîtier décodeur. L'interprétation de l'évaluation objective de la qualité de la réception numérique </w:t>
      </w:r>
      <w:r w:rsidRPr="0036735F">
        <w:rPr>
          <w:i/>
          <w:iCs/>
        </w:rPr>
        <w:t xml:space="preserve">ne doit pas être confondue </w:t>
      </w:r>
      <w:r w:rsidRPr="0036735F">
        <w:t>avec celle de la qualité analogique.</w:t>
      </w:r>
    </w:p>
    <w:p w:rsidR="001C41AF" w:rsidRPr="0036735F" w:rsidRDefault="001C41AF" w:rsidP="001C41AF">
      <w:r w:rsidRPr="0036735F">
        <w:t xml:space="preserve">Cela amène à définir, dans la présente Recommandation, les notes de qualité de réception suivantes en termes de marge par rapport au niveau de défaillance du signal reçu. </w:t>
      </w:r>
    </w:p>
    <w:p w:rsidR="001C41AF" w:rsidRPr="0036735F" w:rsidRDefault="001C41AF" w:rsidP="001C41AF">
      <w:r w:rsidRPr="0036735F">
        <w:t xml:space="preserve">Note Q1 – Le niveau du signal est inférieur à la cible planifiée minimale. </w:t>
      </w:r>
    </w:p>
    <w:p w:rsidR="001C41AF" w:rsidRPr="0036735F" w:rsidDel="00126E83" w:rsidRDefault="001C41AF" w:rsidP="001C41AF">
      <w:r w:rsidRPr="0036735F">
        <w:t xml:space="preserve">Note Q2 – Le niveau du signal est inférieur à la cible planifiée minimale, ou la marge par rapport au niveau de défaillance est trop faible (la réception est peut-être possible mais il est très probable que le signal soit défaillant). </w:t>
      </w:r>
    </w:p>
    <w:p w:rsidR="001C41AF" w:rsidRPr="0036735F" w:rsidDel="00126E83" w:rsidRDefault="001C41AF" w:rsidP="001C41AF">
      <w:r w:rsidRPr="0036735F">
        <w:t>Note Q3 – Le niveau du signal et la marge par rapport au niveau de défaillance sont à une certaine distance au-dessus des cibles planifiées minimales.</w:t>
      </w:r>
    </w:p>
    <w:p w:rsidR="001C41AF" w:rsidRPr="0036735F" w:rsidDel="00126E83" w:rsidRDefault="001C41AF" w:rsidP="001C41AF">
      <w:r w:rsidRPr="0036735F">
        <w:t>Note</w:t>
      </w:r>
      <w:r w:rsidRPr="0036735F" w:rsidDel="00126E83">
        <w:t xml:space="preserve"> </w:t>
      </w:r>
      <w:r w:rsidRPr="0036735F">
        <w:t>Q4</w:t>
      </w:r>
      <w:r w:rsidRPr="0036735F" w:rsidDel="00126E83">
        <w:t xml:space="preserve"> – </w:t>
      </w:r>
      <w:r w:rsidRPr="0036735F">
        <w:t>Le niveau du signal et la marge par rapport au niveau de défaillance sont supérieurs aux cibles planifiées.</w:t>
      </w:r>
    </w:p>
    <w:p w:rsidR="001C41AF" w:rsidRPr="0036735F" w:rsidRDefault="001C41AF" w:rsidP="001C41AF">
      <w:r w:rsidRPr="0036735F">
        <w:t>Note</w:t>
      </w:r>
      <w:r w:rsidRPr="0036735F" w:rsidDel="00126E83">
        <w:t xml:space="preserve"> </w:t>
      </w:r>
      <w:r w:rsidRPr="0036735F">
        <w:t>Q5</w:t>
      </w:r>
      <w:r w:rsidRPr="0036735F" w:rsidDel="00126E83">
        <w:t xml:space="preserve"> </w:t>
      </w:r>
      <w:r w:rsidRPr="0036735F">
        <w:t>– Aucun défaut mesurable ne peut raisonnablement être détecté</w:t>
      </w:r>
      <w:r w:rsidRPr="0036735F" w:rsidDel="00126E83">
        <w:t>.</w:t>
      </w:r>
    </w:p>
    <w:p w:rsidR="001C41AF" w:rsidRPr="0036735F" w:rsidRDefault="001C41AF" w:rsidP="001C41AF">
      <w:pPr>
        <w:pStyle w:val="Heading2"/>
      </w:pPr>
      <w:r w:rsidRPr="0036735F">
        <w:t>3.1</w:t>
      </w:r>
      <w:r w:rsidRPr="0036735F">
        <w:tab/>
        <w:t>Réseau multifréquence</w:t>
      </w:r>
    </w:p>
    <w:p w:rsidR="001C41AF" w:rsidRPr="0036735F" w:rsidRDefault="001C41AF" w:rsidP="001C41AF">
      <w:r w:rsidRPr="0036735F">
        <w:t>Dans le cas d'une réception fixe dans le réseau multifréquence (MFN), le Tableau 1 sera employé.</w:t>
      </w:r>
    </w:p>
    <w:p w:rsidR="001C41AF" w:rsidRPr="0036735F" w:rsidRDefault="001C41AF" w:rsidP="001C41AF">
      <w:pPr>
        <w:pStyle w:val="TableNo"/>
      </w:pPr>
      <w:r w:rsidRPr="0036735F">
        <w:t>TABLEAU 1</w:t>
      </w:r>
      <w:r w:rsidRPr="0036735F">
        <w:rPr>
          <w:rStyle w:val="FootnoteReference"/>
        </w:rPr>
        <w:footnoteReference w:id="3"/>
      </w:r>
    </w:p>
    <w:p w:rsidR="001C41AF" w:rsidRPr="0036735F" w:rsidRDefault="001C41AF" w:rsidP="001C41AF">
      <w:pPr>
        <w:pStyle w:val="Tabletitle"/>
      </w:pPr>
      <w:r w:rsidRPr="0036735F">
        <w:t>Echelle d'évaluation de la qualité des signaux dans un réseau MFN DTT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418"/>
        <w:gridCol w:w="1417"/>
        <w:gridCol w:w="1701"/>
        <w:gridCol w:w="1701"/>
        <w:gridCol w:w="1564"/>
      </w:tblGrid>
      <w:tr w:rsidR="001C41AF" w:rsidRPr="0036735F" w:rsidTr="00E626F7">
        <w:trPr>
          <w:trHeight w:val="20"/>
          <w:jc w:val="center"/>
        </w:trPr>
        <w:tc>
          <w:tcPr>
            <w:tcW w:w="1838" w:type="dxa"/>
            <w:tcBorders>
              <w:tl2br w:val="single" w:sz="4" w:space="0" w:color="auto"/>
            </w:tcBorders>
          </w:tcPr>
          <w:p w:rsidR="001C41AF" w:rsidRPr="0036735F" w:rsidRDefault="001C41AF" w:rsidP="009A1148">
            <w:pPr>
              <w:pStyle w:val="Tablehead"/>
              <w:tabs>
                <w:tab w:val="clear" w:pos="284"/>
                <w:tab w:val="left" w:pos="417"/>
              </w:tabs>
              <w:jc w:val="right"/>
              <w:rPr>
                <w:sz w:val="20"/>
              </w:rPr>
            </w:pPr>
            <w:r w:rsidRPr="0036735F">
              <w:rPr>
                <w:sz w:val="20"/>
              </w:rPr>
              <w:t>Taux BER</w:t>
            </w:r>
          </w:p>
          <w:p w:rsidR="001C41AF" w:rsidRPr="0036735F" w:rsidRDefault="009A1148" w:rsidP="00DA1462">
            <w:pPr>
              <w:pStyle w:val="Tablehead"/>
              <w:spacing w:before="120"/>
              <w:jc w:val="left"/>
              <w:rPr>
                <w:sz w:val="20"/>
              </w:rPr>
            </w:pPr>
            <w:r w:rsidRPr="0036735F">
              <w:rPr>
                <w:sz w:val="20"/>
              </w:rPr>
              <w:br/>
            </w:r>
            <w:r w:rsidR="001C41AF" w:rsidRPr="0036735F">
              <w:rPr>
                <w:sz w:val="20"/>
              </w:rPr>
              <w:t xml:space="preserve">Intensité </w:t>
            </w:r>
            <w:r w:rsidR="001C41AF" w:rsidRPr="0036735F">
              <w:rPr>
                <w:sz w:val="20"/>
              </w:rPr>
              <w:br/>
              <w:t>du champ</w:t>
            </w:r>
          </w:p>
        </w:tc>
        <w:tc>
          <w:tcPr>
            <w:tcW w:w="1418" w:type="dxa"/>
            <w:vAlign w:val="center"/>
          </w:tcPr>
          <w:p w:rsidR="001C41AF" w:rsidRPr="0036735F" w:rsidRDefault="001C41AF" w:rsidP="00DA1462">
            <w:pPr>
              <w:pStyle w:val="Tablehead"/>
              <w:rPr>
                <w:sz w:val="20"/>
              </w:rPr>
            </w:pPr>
            <w:r w:rsidRPr="0036735F">
              <w:rPr>
                <w:sz w:val="20"/>
              </w:rPr>
              <w:t>vBER &gt; SFP</w:t>
            </w:r>
          </w:p>
        </w:tc>
        <w:tc>
          <w:tcPr>
            <w:tcW w:w="1417" w:type="dxa"/>
            <w:vAlign w:val="center"/>
          </w:tcPr>
          <w:p w:rsidR="001C41AF" w:rsidRPr="0036735F" w:rsidRDefault="001C41AF" w:rsidP="00DA1462">
            <w:pPr>
              <w:pStyle w:val="Tablehead"/>
              <w:rPr>
                <w:sz w:val="20"/>
              </w:rPr>
            </w:pPr>
            <w:r w:rsidRPr="0036735F">
              <w:rPr>
                <w:sz w:val="20"/>
              </w:rPr>
              <w:t>QEF &lt; vBER</w:t>
            </w:r>
            <w:r w:rsidRPr="0036735F">
              <w:rPr>
                <w:sz w:val="20"/>
              </w:rPr>
              <w:br/>
              <w:t>≤ SFP</w:t>
            </w:r>
          </w:p>
        </w:tc>
        <w:tc>
          <w:tcPr>
            <w:tcW w:w="1701" w:type="dxa"/>
            <w:vAlign w:val="center"/>
          </w:tcPr>
          <w:p w:rsidR="001C41AF" w:rsidRPr="0036735F" w:rsidRDefault="001C41AF" w:rsidP="00DA1462">
            <w:pPr>
              <w:pStyle w:val="Tablehead"/>
              <w:rPr>
                <w:sz w:val="20"/>
              </w:rPr>
            </w:pPr>
            <w:r w:rsidRPr="0036735F">
              <w:rPr>
                <w:sz w:val="20"/>
              </w:rPr>
              <w:t xml:space="preserve">vBER </w:t>
            </w:r>
            <w:r w:rsidRPr="0036735F">
              <w:rPr>
                <w:sz w:val="20"/>
              </w:rPr>
              <w:sym w:font="Symbol" w:char="F0A3"/>
            </w:r>
            <w:r w:rsidRPr="0036735F">
              <w:rPr>
                <w:sz w:val="20"/>
              </w:rPr>
              <w:t xml:space="preserve"> QEF et</w:t>
            </w:r>
            <w:r w:rsidRPr="0036735F">
              <w:rPr>
                <w:sz w:val="20"/>
              </w:rPr>
              <w:br/>
              <w:t xml:space="preserve">cBER </w:t>
            </w:r>
            <w:r w:rsidRPr="0036735F">
              <w:rPr>
                <w:sz w:val="20"/>
              </w:rPr>
              <w:sym w:font="Symbol" w:char="F0A3"/>
            </w:r>
            <w:r w:rsidRPr="0036735F">
              <w:rPr>
                <w:sz w:val="20"/>
              </w:rPr>
              <w:t> 10</w:t>
            </w:r>
          </w:p>
        </w:tc>
        <w:tc>
          <w:tcPr>
            <w:tcW w:w="1701" w:type="dxa"/>
            <w:vAlign w:val="center"/>
          </w:tcPr>
          <w:p w:rsidR="001C41AF" w:rsidRPr="0036735F" w:rsidRDefault="001C41AF" w:rsidP="00DA1462">
            <w:pPr>
              <w:pStyle w:val="Tablehead"/>
              <w:rPr>
                <w:sz w:val="20"/>
              </w:rPr>
            </w:pPr>
            <w:r w:rsidRPr="0036735F">
              <w:rPr>
                <w:sz w:val="20"/>
              </w:rPr>
              <w:t xml:space="preserve">vBER </w:t>
            </w:r>
            <w:r w:rsidRPr="0036735F">
              <w:rPr>
                <w:sz w:val="20"/>
              </w:rPr>
              <w:sym w:font="Symbol" w:char="F0A3"/>
            </w:r>
            <w:r w:rsidRPr="0036735F">
              <w:rPr>
                <w:sz w:val="20"/>
              </w:rPr>
              <w:t xml:space="preserve"> </w:t>
            </w:r>
            <w:r w:rsidRPr="0036735F">
              <w:rPr>
                <w:sz w:val="20"/>
              </w:rPr>
              <w:br/>
              <w:t>QEF et cBER</w:t>
            </w:r>
            <w:r w:rsidRPr="0036735F">
              <w:rPr>
                <w:sz w:val="20"/>
              </w:rPr>
              <w:br/>
              <w:t>compris entre</w:t>
            </w:r>
            <w:r w:rsidRPr="0036735F">
              <w:rPr>
                <w:sz w:val="20"/>
              </w:rPr>
              <w:br/>
              <w:t>10 et 100</w:t>
            </w:r>
          </w:p>
        </w:tc>
        <w:tc>
          <w:tcPr>
            <w:tcW w:w="1564" w:type="dxa"/>
            <w:vAlign w:val="center"/>
          </w:tcPr>
          <w:p w:rsidR="001C41AF" w:rsidRPr="0036735F" w:rsidRDefault="001C41AF" w:rsidP="00DA1462">
            <w:pPr>
              <w:pStyle w:val="Tablehead"/>
              <w:rPr>
                <w:sz w:val="20"/>
              </w:rPr>
            </w:pPr>
            <w:r w:rsidRPr="0036735F">
              <w:rPr>
                <w:sz w:val="20"/>
              </w:rPr>
              <w:t xml:space="preserve">vBER </w:t>
            </w:r>
            <w:r w:rsidRPr="0036735F">
              <w:rPr>
                <w:sz w:val="20"/>
              </w:rPr>
              <w:sym w:font="Symbol" w:char="F0A3"/>
            </w:r>
            <w:r w:rsidRPr="0036735F">
              <w:rPr>
                <w:sz w:val="20"/>
              </w:rPr>
              <w:t xml:space="preserve"> </w:t>
            </w:r>
            <w:r w:rsidRPr="0036735F">
              <w:rPr>
                <w:sz w:val="20"/>
              </w:rPr>
              <w:br/>
              <w:t>QEF et</w:t>
            </w:r>
            <w:r w:rsidRPr="0036735F">
              <w:rPr>
                <w:sz w:val="20"/>
              </w:rPr>
              <w:br/>
              <w:t>cBER &gt; 100</w:t>
            </w:r>
          </w:p>
        </w:tc>
      </w:tr>
      <w:tr w:rsidR="001C41AF" w:rsidRPr="0036735F" w:rsidDel="00676754" w:rsidTr="00E626F7">
        <w:trPr>
          <w:trHeight w:val="20"/>
          <w:jc w:val="center"/>
        </w:trPr>
        <w:tc>
          <w:tcPr>
            <w:tcW w:w="1838" w:type="dxa"/>
          </w:tcPr>
          <w:p w:rsidR="001C41AF" w:rsidRPr="0036735F" w:rsidRDefault="001C41AF" w:rsidP="005C67C9">
            <w:pPr>
              <w:pStyle w:val="Tabletext"/>
              <w:jc w:val="center"/>
              <w:rPr>
                <w:sz w:val="20"/>
              </w:rPr>
            </w:pPr>
            <w:r w:rsidRPr="0036735F">
              <w:rPr>
                <w:sz w:val="20"/>
              </w:rPr>
              <w:t>E &lt; E</w:t>
            </w:r>
            <w:r w:rsidRPr="0036735F">
              <w:rPr>
                <w:sz w:val="20"/>
                <w:vertAlign w:val="subscript"/>
              </w:rPr>
              <w:t>xx</w:t>
            </w:r>
            <w:r w:rsidRPr="0036735F">
              <w:rPr>
                <w:sz w:val="20"/>
                <w:vertAlign w:val="superscript"/>
              </w:rPr>
              <w:footnoteReference w:id="4"/>
            </w:r>
          </w:p>
        </w:tc>
        <w:tc>
          <w:tcPr>
            <w:tcW w:w="1418" w:type="dxa"/>
            <w:shd w:val="clear" w:color="auto" w:fill="EEAEDD"/>
          </w:tcPr>
          <w:p w:rsidR="001C41AF" w:rsidRPr="0036735F" w:rsidRDefault="001C41AF" w:rsidP="00DA1462">
            <w:pPr>
              <w:pStyle w:val="Tabletext"/>
              <w:tabs>
                <w:tab w:val="right" w:pos="9611"/>
              </w:tabs>
              <w:jc w:val="center"/>
              <w:rPr>
                <w:b/>
                <w:sz w:val="20"/>
              </w:rPr>
            </w:pPr>
            <w:r w:rsidRPr="0036735F">
              <w:rPr>
                <w:sz w:val="20"/>
              </w:rPr>
              <w:t>Q1</w:t>
            </w:r>
          </w:p>
        </w:tc>
        <w:tc>
          <w:tcPr>
            <w:tcW w:w="1417" w:type="dxa"/>
            <w:shd w:val="clear" w:color="auto" w:fill="FABF8F"/>
          </w:tcPr>
          <w:p w:rsidR="001C41AF" w:rsidRPr="0036735F" w:rsidRDefault="001C41AF" w:rsidP="00DA1462">
            <w:pPr>
              <w:pStyle w:val="Tabletext"/>
              <w:tabs>
                <w:tab w:val="right" w:pos="9611"/>
              </w:tabs>
              <w:jc w:val="center"/>
              <w:rPr>
                <w:b/>
                <w:sz w:val="20"/>
              </w:rPr>
            </w:pPr>
            <w:r w:rsidRPr="0036735F">
              <w:rPr>
                <w:sz w:val="20"/>
              </w:rPr>
              <w:t>Q2</w:t>
            </w:r>
          </w:p>
        </w:tc>
        <w:tc>
          <w:tcPr>
            <w:tcW w:w="1701" w:type="dxa"/>
            <w:shd w:val="clear" w:color="auto" w:fill="FABF8F"/>
          </w:tcPr>
          <w:p w:rsidR="001C41AF" w:rsidRPr="0036735F" w:rsidRDefault="001C41AF" w:rsidP="00DA1462">
            <w:pPr>
              <w:pStyle w:val="Tabletext"/>
              <w:tabs>
                <w:tab w:val="right" w:pos="9611"/>
              </w:tabs>
              <w:jc w:val="center"/>
              <w:rPr>
                <w:b/>
                <w:sz w:val="20"/>
              </w:rPr>
            </w:pPr>
            <w:r w:rsidRPr="0036735F">
              <w:rPr>
                <w:sz w:val="20"/>
              </w:rPr>
              <w:t>Q2</w:t>
            </w:r>
          </w:p>
        </w:tc>
        <w:tc>
          <w:tcPr>
            <w:tcW w:w="1701" w:type="dxa"/>
            <w:shd w:val="clear" w:color="auto" w:fill="FABF8F"/>
          </w:tcPr>
          <w:p w:rsidR="001C41AF" w:rsidRPr="0036735F" w:rsidRDefault="001C41AF" w:rsidP="00DA1462">
            <w:pPr>
              <w:pStyle w:val="Tabletext"/>
              <w:tabs>
                <w:tab w:val="right" w:pos="9611"/>
              </w:tabs>
              <w:jc w:val="center"/>
              <w:rPr>
                <w:b/>
                <w:sz w:val="20"/>
              </w:rPr>
            </w:pPr>
            <w:r w:rsidRPr="0036735F">
              <w:rPr>
                <w:sz w:val="20"/>
              </w:rPr>
              <w:t>Q2</w:t>
            </w:r>
          </w:p>
        </w:tc>
        <w:tc>
          <w:tcPr>
            <w:tcW w:w="1564" w:type="dxa"/>
            <w:shd w:val="clear" w:color="auto" w:fill="FABF8F"/>
          </w:tcPr>
          <w:p w:rsidR="001C41AF" w:rsidRPr="0036735F" w:rsidRDefault="001C41AF" w:rsidP="00DA1462">
            <w:pPr>
              <w:pStyle w:val="Tabletext"/>
              <w:jc w:val="center"/>
              <w:rPr>
                <w:b/>
                <w:sz w:val="20"/>
              </w:rPr>
            </w:pPr>
            <w:r w:rsidRPr="0036735F">
              <w:rPr>
                <w:sz w:val="20"/>
              </w:rPr>
              <w:t>Q2</w:t>
            </w:r>
          </w:p>
        </w:tc>
      </w:tr>
      <w:tr w:rsidR="001C41AF" w:rsidRPr="0036735F" w:rsidDel="00676754" w:rsidTr="00E626F7">
        <w:trPr>
          <w:trHeight w:val="20"/>
          <w:jc w:val="center"/>
        </w:trPr>
        <w:tc>
          <w:tcPr>
            <w:tcW w:w="1838" w:type="dxa"/>
          </w:tcPr>
          <w:p w:rsidR="001C41AF" w:rsidRPr="0036735F" w:rsidRDefault="001C41AF" w:rsidP="005C67C9">
            <w:pPr>
              <w:pStyle w:val="Tabletext"/>
              <w:tabs>
                <w:tab w:val="right" w:pos="9611"/>
              </w:tabs>
              <w:jc w:val="center"/>
              <w:rPr>
                <w:b/>
                <w:sz w:val="20"/>
              </w:rPr>
            </w:pPr>
            <w:r w:rsidRPr="0036735F">
              <w:rPr>
                <w:sz w:val="20"/>
              </w:rPr>
              <w:t xml:space="preserve">E </w:t>
            </w:r>
            <w:r w:rsidRPr="0036735F">
              <w:rPr>
                <w:sz w:val="20"/>
              </w:rPr>
              <w:sym w:font="Symbol" w:char="F0B3"/>
            </w:r>
            <w:r w:rsidRPr="0036735F">
              <w:rPr>
                <w:sz w:val="20"/>
              </w:rPr>
              <w:t xml:space="preserve"> E</w:t>
            </w:r>
            <w:r w:rsidRPr="0036735F">
              <w:rPr>
                <w:sz w:val="20"/>
                <w:vertAlign w:val="subscript"/>
              </w:rPr>
              <w:t>xx</w:t>
            </w:r>
          </w:p>
        </w:tc>
        <w:tc>
          <w:tcPr>
            <w:tcW w:w="1418" w:type="dxa"/>
            <w:shd w:val="clear" w:color="auto" w:fill="EEAEDD"/>
          </w:tcPr>
          <w:p w:rsidR="001C41AF" w:rsidRPr="0036735F" w:rsidRDefault="001C41AF" w:rsidP="00DA1462">
            <w:pPr>
              <w:pStyle w:val="Tabletext"/>
              <w:jc w:val="center"/>
              <w:rPr>
                <w:b/>
                <w:sz w:val="20"/>
              </w:rPr>
            </w:pPr>
            <w:r w:rsidRPr="0036735F">
              <w:rPr>
                <w:sz w:val="20"/>
              </w:rPr>
              <w:t>Q1</w:t>
            </w:r>
          </w:p>
        </w:tc>
        <w:tc>
          <w:tcPr>
            <w:tcW w:w="1417" w:type="dxa"/>
            <w:shd w:val="clear" w:color="auto" w:fill="FABF8F"/>
          </w:tcPr>
          <w:p w:rsidR="001C41AF" w:rsidRPr="0036735F" w:rsidRDefault="001C41AF" w:rsidP="00DA1462">
            <w:pPr>
              <w:pStyle w:val="Tabletext"/>
              <w:tabs>
                <w:tab w:val="right" w:pos="9611"/>
              </w:tabs>
              <w:jc w:val="center"/>
              <w:rPr>
                <w:b/>
                <w:sz w:val="20"/>
              </w:rPr>
            </w:pPr>
            <w:r w:rsidRPr="0036735F">
              <w:rPr>
                <w:sz w:val="20"/>
              </w:rPr>
              <w:t>Q2</w:t>
            </w:r>
          </w:p>
        </w:tc>
        <w:tc>
          <w:tcPr>
            <w:tcW w:w="1701" w:type="dxa"/>
            <w:shd w:val="clear" w:color="auto" w:fill="C2D69B"/>
          </w:tcPr>
          <w:p w:rsidR="001C41AF" w:rsidRPr="0036735F" w:rsidRDefault="001C41AF" w:rsidP="00DA1462">
            <w:pPr>
              <w:pStyle w:val="Tabletext"/>
              <w:jc w:val="center"/>
              <w:rPr>
                <w:b/>
                <w:sz w:val="20"/>
              </w:rPr>
            </w:pPr>
            <w:r w:rsidRPr="0036735F">
              <w:rPr>
                <w:sz w:val="20"/>
              </w:rPr>
              <w:t>Q3</w:t>
            </w:r>
          </w:p>
        </w:tc>
        <w:tc>
          <w:tcPr>
            <w:tcW w:w="1701" w:type="dxa"/>
            <w:shd w:val="clear" w:color="auto" w:fill="92D050"/>
          </w:tcPr>
          <w:p w:rsidR="001C41AF" w:rsidRPr="0036735F" w:rsidRDefault="001C41AF" w:rsidP="00DA1462">
            <w:pPr>
              <w:pStyle w:val="Tabletext"/>
              <w:tabs>
                <w:tab w:val="right" w:pos="9611"/>
              </w:tabs>
              <w:jc w:val="center"/>
              <w:rPr>
                <w:b/>
                <w:sz w:val="20"/>
              </w:rPr>
            </w:pPr>
            <w:r w:rsidRPr="0036735F">
              <w:rPr>
                <w:sz w:val="20"/>
              </w:rPr>
              <w:t>Q4</w:t>
            </w:r>
          </w:p>
        </w:tc>
        <w:tc>
          <w:tcPr>
            <w:tcW w:w="1564" w:type="dxa"/>
            <w:shd w:val="clear" w:color="auto" w:fill="00B050"/>
          </w:tcPr>
          <w:p w:rsidR="001C41AF" w:rsidRPr="0036735F" w:rsidRDefault="001C41AF" w:rsidP="00DA1462">
            <w:pPr>
              <w:pStyle w:val="Tabletext"/>
              <w:jc w:val="center"/>
              <w:rPr>
                <w:b/>
                <w:sz w:val="20"/>
              </w:rPr>
            </w:pPr>
            <w:r w:rsidRPr="0036735F">
              <w:rPr>
                <w:sz w:val="20"/>
              </w:rPr>
              <w:t>Q5</w:t>
            </w:r>
          </w:p>
        </w:tc>
      </w:tr>
    </w:tbl>
    <w:p w:rsidR="009A1148" w:rsidRPr="0049244D" w:rsidRDefault="009A1148" w:rsidP="009A1148">
      <w:pPr>
        <w:pStyle w:val="Tablefin"/>
        <w:rPr>
          <w:lang w:val="fr-FR"/>
        </w:rPr>
      </w:pPr>
    </w:p>
    <w:p w:rsidR="001C41AF" w:rsidRPr="0036735F" w:rsidRDefault="001C41AF" w:rsidP="00224075">
      <w:r w:rsidRPr="0036735F">
        <w:t>Pour les administrations ou les Membres du Secteur qui préfèrent employer un système simplifié d'échelle de qualité des signaux, les notes Q5, Q4 et Q3 pourraient être fusionnées en une seule note, comme indiqué dans le Tableau 2.</w:t>
      </w:r>
    </w:p>
    <w:p w:rsidR="001C41AF" w:rsidRPr="0036735F" w:rsidRDefault="001C41AF" w:rsidP="001C41AF">
      <w:pPr>
        <w:pStyle w:val="TableNo"/>
      </w:pPr>
      <w:r w:rsidRPr="0036735F">
        <w:t>TABLEAU 2</w:t>
      </w:r>
    </w:p>
    <w:p w:rsidR="001C41AF" w:rsidRPr="0036735F" w:rsidRDefault="001C41AF" w:rsidP="001C41AF">
      <w:pPr>
        <w:pStyle w:val="Tabletitle"/>
      </w:pPr>
      <w:r w:rsidRPr="0036735F">
        <w:t>Echelle simplifiée d'évaluation de la qualité des signaux dans un réseau MFN DTT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4"/>
        <w:gridCol w:w="2053"/>
        <w:gridCol w:w="2057"/>
        <w:gridCol w:w="2675"/>
      </w:tblGrid>
      <w:tr w:rsidR="001C41AF" w:rsidRPr="0036735F" w:rsidTr="005C67C9">
        <w:trPr>
          <w:trHeight w:val="20"/>
          <w:jc w:val="center"/>
        </w:trPr>
        <w:tc>
          <w:tcPr>
            <w:tcW w:w="2560" w:type="dxa"/>
            <w:tcBorders>
              <w:tl2br w:val="single" w:sz="4" w:space="0" w:color="auto"/>
            </w:tcBorders>
            <w:shd w:val="clear" w:color="auto" w:fill="auto"/>
          </w:tcPr>
          <w:p w:rsidR="001C41AF" w:rsidRPr="0036735F" w:rsidRDefault="001C41AF" w:rsidP="00224075">
            <w:pPr>
              <w:pStyle w:val="Tablehead"/>
              <w:jc w:val="right"/>
              <w:rPr>
                <w:sz w:val="20"/>
              </w:rPr>
            </w:pPr>
            <w:r w:rsidRPr="0036735F">
              <w:rPr>
                <w:sz w:val="20"/>
              </w:rPr>
              <w:t>Taux BER</w:t>
            </w:r>
          </w:p>
          <w:p w:rsidR="001C41AF" w:rsidRPr="0036735F" w:rsidRDefault="001C41AF" w:rsidP="00DA1462">
            <w:pPr>
              <w:pStyle w:val="Tablehead"/>
              <w:jc w:val="left"/>
              <w:rPr>
                <w:sz w:val="20"/>
              </w:rPr>
            </w:pPr>
            <w:r w:rsidRPr="0036735F">
              <w:rPr>
                <w:sz w:val="20"/>
              </w:rPr>
              <w:t xml:space="preserve">Intensité </w:t>
            </w:r>
            <w:r w:rsidRPr="0036735F">
              <w:rPr>
                <w:sz w:val="20"/>
              </w:rPr>
              <w:br/>
              <w:t>du champ</w:t>
            </w:r>
          </w:p>
        </w:tc>
        <w:tc>
          <w:tcPr>
            <w:tcW w:w="1842" w:type="dxa"/>
            <w:shd w:val="clear" w:color="auto" w:fill="auto"/>
            <w:vAlign w:val="center"/>
          </w:tcPr>
          <w:p w:rsidR="001C41AF" w:rsidRPr="0036735F" w:rsidRDefault="001C41AF" w:rsidP="00DA1462">
            <w:pPr>
              <w:pStyle w:val="Tablehead"/>
              <w:rPr>
                <w:sz w:val="20"/>
              </w:rPr>
            </w:pPr>
            <w:r w:rsidRPr="0036735F">
              <w:rPr>
                <w:sz w:val="20"/>
              </w:rPr>
              <w:t>vBER &gt; SFP</w:t>
            </w:r>
          </w:p>
        </w:tc>
        <w:tc>
          <w:tcPr>
            <w:tcW w:w="1845" w:type="dxa"/>
            <w:shd w:val="clear" w:color="auto" w:fill="auto"/>
            <w:vAlign w:val="center"/>
          </w:tcPr>
          <w:p w:rsidR="001C41AF" w:rsidRPr="0036735F" w:rsidRDefault="001C41AF" w:rsidP="00DA1462">
            <w:pPr>
              <w:pStyle w:val="Tablehead"/>
              <w:rPr>
                <w:sz w:val="20"/>
              </w:rPr>
            </w:pPr>
            <w:r w:rsidRPr="0036735F">
              <w:rPr>
                <w:sz w:val="20"/>
              </w:rPr>
              <w:t>QEF &lt; vBER ≤</w:t>
            </w:r>
            <w:r w:rsidRPr="0036735F">
              <w:rPr>
                <w:sz w:val="20"/>
              </w:rPr>
              <w:br/>
              <w:t>SFP</w:t>
            </w:r>
          </w:p>
        </w:tc>
        <w:tc>
          <w:tcPr>
            <w:tcW w:w="2400" w:type="dxa"/>
            <w:shd w:val="clear" w:color="auto" w:fill="auto"/>
            <w:vAlign w:val="center"/>
          </w:tcPr>
          <w:p w:rsidR="001C41AF" w:rsidRPr="0036735F" w:rsidRDefault="001C41AF" w:rsidP="00DA1462">
            <w:pPr>
              <w:pStyle w:val="Tablehead"/>
              <w:rPr>
                <w:sz w:val="20"/>
              </w:rPr>
            </w:pPr>
            <w:r w:rsidRPr="0036735F">
              <w:rPr>
                <w:sz w:val="20"/>
              </w:rPr>
              <w:t xml:space="preserve">VBER </w:t>
            </w:r>
            <w:r w:rsidRPr="0036735F">
              <w:rPr>
                <w:sz w:val="20"/>
              </w:rPr>
              <w:sym w:font="Symbol" w:char="F0A3"/>
            </w:r>
            <w:r w:rsidRPr="0036735F">
              <w:rPr>
                <w:sz w:val="20"/>
              </w:rPr>
              <w:t xml:space="preserve"> QEF</w:t>
            </w:r>
          </w:p>
        </w:tc>
      </w:tr>
      <w:tr w:rsidR="001C41AF" w:rsidRPr="0036735F" w:rsidTr="005C67C9">
        <w:trPr>
          <w:trHeight w:val="20"/>
          <w:jc w:val="center"/>
        </w:trPr>
        <w:tc>
          <w:tcPr>
            <w:tcW w:w="2560" w:type="dxa"/>
            <w:shd w:val="clear" w:color="auto" w:fill="auto"/>
          </w:tcPr>
          <w:p w:rsidR="001C41AF" w:rsidRPr="0036735F" w:rsidRDefault="001C41AF" w:rsidP="005C67C9">
            <w:pPr>
              <w:pStyle w:val="Tabletext"/>
              <w:jc w:val="center"/>
              <w:rPr>
                <w:sz w:val="20"/>
              </w:rPr>
            </w:pPr>
            <w:r w:rsidRPr="0036735F">
              <w:rPr>
                <w:sz w:val="20"/>
              </w:rPr>
              <w:t>E &lt; E</w:t>
            </w:r>
            <w:r w:rsidRPr="0036735F">
              <w:rPr>
                <w:sz w:val="20"/>
                <w:vertAlign w:val="subscript"/>
              </w:rPr>
              <w:t>xx</w:t>
            </w:r>
          </w:p>
        </w:tc>
        <w:tc>
          <w:tcPr>
            <w:tcW w:w="1842" w:type="dxa"/>
            <w:shd w:val="clear" w:color="auto" w:fill="EEAEDD"/>
          </w:tcPr>
          <w:p w:rsidR="001C41AF" w:rsidRPr="0036735F" w:rsidRDefault="001C41AF" w:rsidP="00DA1462">
            <w:pPr>
              <w:pStyle w:val="Tabletext"/>
              <w:tabs>
                <w:tab w:val="right" w:pos="9611"/>
              </w:tabs>
              <w:jc w:val="center"/>
              <w:rPr>
                <w:sz w:val="20"/>
              </w:rPr>
            </w:pPr>
            <w:r w:rsidRPr="0036735F">
              <w:rPr>
                <w:sz w:val="20"/>
              </w:rPr>
              <w:t>Q1</w:t>
            </w:r>
          </w:p>
        </w:tc>
        <w:tc>
          <w:tcPr>
            <w:tcW w:w="1845" w:type="dxa"/>
            <w:shd w:val="clear" w:color="auto" w:fill="FABF8F"/>
          </w:tcPr>
          <w:p w:rsidR="001C41AF" w:rsidRPr="0036735F" w:rsidRDefault="001C41AF" w:rsidP="00DA1462">
            <w:pPr>
              <w:pStyle w:val="Tabletext"/>
              <w:jc w:val="center"/>
              <w:rPr>
                <w:sz w:val="20"/>
              </w:rPr>
            </w:pPr>
            <w:r w:rsidRPr="0036735F">
              <w:rPr>
                <w:sz w:val="20"/>
              </w:rPr>
              <w:t>Q2</w:t>
            </w:r>
          </w:p>
        </w:tc>
        <w:tc>
          <w:tcPr>
            <w:tcW w:w="2400" w:type="dxa"/>
            <w:shd w:val="clear" w:color="auto" w:fill="FABF8F"/>
          </w:tcPr>
          <w:p w:rsidR="001C41AF" w:rsidRPr="0036735F" w:rsidRDefault="001C41AF" w:rsidP="00DA1462">
            <w:pPr>
              <w:pStyle w:val="Tabletext"/>
              <w:jc w:val="center"/>
              <w:rPr>
                <w:sz w:val="20"/>
              </w:rPr>
            </w:pPr>
            <w:r w:rsidRPr="0036735F">
              <w:rPr>
                <w:sz w:val="20"/>
              </w:rPr>
              <w:t>Q2</w:t>
            </w:r>
          </w:p>
        </w:tc>
      </w:tr>
      <w:tr w:rsidR="001C41AF" w:rsidRPr="0036735F" w:rsidTr="005C67C9">
        <w:trPr>
          <w:trHeight w:val="20"/>
          <w:jc w:val="center"/>
        </w:trPr>
        <w:tc>
          <w:tcPr>
            <w:tcW w:w="2560" w:type="dxa"/>
            <w:shd w:val="clear" w:color="auto" w:fill="auto"/>
          </w:tcPr>
          <w:p w:rsidR="001C41AF" w:rsidRPr="0036735F" w:rsidRDefault="001C41AF" w:rsidP="005C67C9">
            <w:pPr>
              <w:pStyle w:val="Tabletext"/>
              <w:jc w:val="center"/>
              <w:rPr>
                <w:sz w:val="20"/>
              </w:rPr>
            </w:pPr>
            <w:r w:rsidRPr="0036735F">
              <w:rPr>
                <w:sz w:val="20"/>
              </w:rPr>
              <w:t xml:space="preserve">E </w:t>
            </w:r>
            <w:r w:rsidRPr="0036735F">
              <w:rPr>
                <w:sz w:val="20"/>
              </w:rPr>
              <w:sym w:font="Symbol" w:char="F0B3"/>
            </w:r>
            <w:r w:rsidRPr="0036735F">
              <w:rPr>
                <w:sz w:val="20"/>
              </w:rPr>
              <w:t xml:space="preserve"> E</w:t>
            </w:r>
            <w:r w:rsidRPr="0036735F">
              <w:rPr>
                <w:sz w:val="20"/>
                <w:vertAlign w:val="subscript"/>
              </w:rPr>
              <w:t>xx</w:t>
            </w:r>
          </w:p>
        </w:tc>
        <w:tc>
          <w:tcPr>
            <w:tcW w:w="1842" w:type="dxa"/>
            <w:shd w:val="clear" w:color="auto" w:fill="EEAEDD"/>
          </w:tcPr>
          <w:p w:rsidR="001C41AF" w:rsidRPr="0036735F" w:rsidRDefault="001C41AF" w:rsidP="00DA1462">
            <w:pPr>
              <w:pStyle w:val="Tabletext"/>
              <w:jc w:val="center"/>
              <w:rPr>
                <w:sz w:val="20"/>
              </w:rPr>
            </w:pPr>
            <w:r w:rsidRPr="0036735F">
              <w:rPr>
                <w:sz w:val="20"/>
              </w:rPr>
              <w:t>Q1</w:t>
            </w:r>
          </w:p>
        </w:tc>
        <w:tc>
          <w:tcPr>
            <w:tcW w:w="1845" w:type="dxa"/>
            <w:shd w:val="clear" w:color="auto" w:fill="FABF8F"/>
          </w:tcPr>
          <w:p w:rsidR="001C41AF" w:rsidRPr="0036735F" w:rsidRDefault="001C41AF" w:rsidP="00DA1462">
            <w:pPr>
              <w:pStyle w:val="Tabletext"/>
              <w:jc w:val="center"/>
              <w:rPr>
                <w:sz w:val="20"/>
              </w:rPr>
            </w:pPr>
            <w:r w:rsidRPr="0036735F">
              <w:rPr>
                <w:sz w:val="20"/>
              </w:rPr>
              <w:t>Q2</w:t>
            </w:r>
          </w:p>
        </w:tc>
        <w:tc>
          <w:tcPr>
            <w:tcW w:w="2400" w:type="dxa"/>
            <w:shd w:val="clear" w:color="auto" w:fill="C2D69B"/>
          </w:tcPr>
          <w:p w:rsidR="001C41AF" w:rsidRPr="0036735F" w:rsidRDefault="001C41AF" w:rsidP="00DA1462">
            <w:pPr>
              <w:pStyle w:val="Tabletext"/>
              <w:jc w:val="center"/>
              <w:rPr>
                <w:sz w:val="20"/>
              </w:rPr>
            </w:pPr>
            <w:r w:rsidRPr="0036735F">
              <w:rPr>
                <w:sz w:val="20"/>
              </w:rPr>
              <w:t>Q3</w:t>
            </w:r>
          </w:p>
        </w:tc>
      </w:tr>
    </w:tbl>
    <w:p w:rsidR="009A1148" w:rsidRPr="0049244D" w:rsidRDefault="009A1148" w:rsidP="009A1148">
      <w:pPr>
        <w:pStyle w:val="Tablefin"/>
        <w:rPr>
          <w:lang w:val="fr-FR"/>
        </w:rPr>
      </w:pPr>
      <w:bookmarkStart w:id="9" w:name="_Toc117667039"/>
    </w:p>
    <w:p w:rsidR="001C41AF" w:rsidRPr="0036735F" w:rsidRDefault="001C41AF" w:rsidP="001C41AF">
      <w:pPr>
        <w:pStyle w:val="Heading2"/>
        <w:spacing w:before="360"/>
      </w:pPr>
      <w:r w:rsidRPr="0036735F">
        <w:t>3.2</w:t>
      </w:r>
      <w:r w:rsidRPr="0036735F">
        <w:tab/>
        <w:t>Considérations relatives à la réponse impulsionnelle du canal pour le réseau monofréquence</w:t>
      </w:r>
    </w:p>
    <w:p w:rsidR="001C41AF" w:rsidRPr="0036735F" w:rsidRDefault="001C41AF" w:rsidP="001C41AF">
      <w:r w:rsidRPr="0036735F">
        <w:t>Grâce à l'expérience acquise en employant régulièrement la Recommandation UIT-R BT.1735 pour l'évaluation de la couverture en matière de qualité dans le réseau monofréquence (SFN) à grande échelle, il a été découvert qu'en présence de combinaisons particulières de signaux dans le réseau SFN, l'intensité du champ et les paramètres BER, tels qu'ils sont employés dans le cas du réseau multifréquence (MFN), ne peuvent pas rendre compte des conditions limites avec une marge minimale par rapport à la possibilité de perte du service. De telles situations sont critiques, non seulement par rapport aux fluctuations du signal reçu dans le réseau SFN dans l'intervalle de garde, mais aussi s'agissant d'éventuels signaux qui pourraient être en dehors de cet intervalle.</w:t>
      </w:r>
    </w:p>
    <w:p w:rsidR="001C41AF" w:rsidRPr="0036735F" w:rsidRDefault="001C41AF" w:rsidP="001C41AF">
      <w:r w:rsidRPr="0036735F">
        <w:t>Dans ce dernier cas, la stratégie en matière de position des fenêtres pourrait changer en fonction de la variation de l'intensité du champ et, en conséquence, certaines contributions du réseau SFN pourraient pendant certains pourcentages de temps être dans la fenêtre de réception ou l'intervalle de garde, ou être en dehors de ceux-ci. Il se pourrait aussi que l'intensité du champ des contributions du réseau SFN en dehors de l'intervalle de garde augmente pendant certains pourcentages de temps et s'approche du niveau de protection, diminuant la probabilité d'une réception stable. Un autre cas pourrait se produire lorsqu'une ou plusieurs contributions du réseau SFN sont très proches des bords de l'intervalle de garde et que, suivant le point de mesure, elles pourraient être dans l'intervalle de garde lui-même ou en dehors de celui-ci, conduisant à une variabilité de la réception en fonction de l'emplacement. Il est important de noter que la distance entre ces points pourrait parfois être très petite.</w:t>
      </w:r>
    </w:p>
    <w:p w:rsidR="001C41AF" w:rsidRPr="0036735F" w:rsidRDefault="001C41AF" w:rsidP="001C41AF">
      <w:r w:rsidRPr="0036735F">
        <w:t xml:space="preserve">Il faut aussi examiner la diminution du niveau de la marge de bruit du signal reçu due à l'augmentation du bruit généré par les signaux dans le réseau SFN lorsqu'ils sont reçus avec un rapport très faible entre les niveaux (&lt; 7 dB) et que leurs temps de propagation sont proches de la valeur maximale admise, ou très proches de celui du signal principal, ou synchrones avec les positions de répétition des pilotes. </w:t>
      </w:r>
    </w:p>
    <w:p w:rsidR="001C41AF" w:rsidRPr="0036735F" w:rsidRDefault="001C41AF" w:rsidP="001C41AF">
      <w:r w:rsidRPr="0036735F">
        <w:t>Sur la base des considérations qui précèdent, un nouveau modèle d'évaluation de la qualité de réception est proposé pour le réseau SFN à grande échelle. Il tient compte des éléments suivants: le fonctionnement quasi sans erreur QEF, le seuil subjectif de dégradation (SFP), la relation entre les taux cBER et vBER dans le canal gaussien et l'absence de possibilité de correction de Viterbi.</w:t>
      </w:r>
    </w:p>
    <w:p w:rsidR="001C41AF" w:rsidRPr="0036735F" w:rsidRDefault="001C41AF" w:rsidP="00224075">
      <w:r w:rsidRPr="0036735F">
        <w:t>Pour une réception fixe dans le réseau SFN, si le taux vBER est &lt; 5 × 10</w:t>
      </w:r>
      <w:r w:rsidR="00224075">
        <w:rPr>
          <w:vertAlign w:val="superscript"/>
        </w:rPr>
        <w:t>−</w:t>
      </w:r>
      <w:r w:rsidRPr="0036735F">
        <w:rPr>
          <w:vertAlign w:val="superscript"/>
        </w:rPr>
        <w:t>11</w:t>
      </w:r>
      <w:r w:rsidRPr="0036735F">
        <w:t>, le Tableau 1 devrait être employé. Sinon, le Tableau 3 devrait être employé.</w:t>
      </w:r>
    </w:p>
    <w:p w:rsidR="001C41AF" w:rsidRPr="0036735F" w:rsidRDefault="001C41AF" w:rsidP="001C41AF">
      <w:pPr>
        <w:pStyle w:val="TableNo"/>
      </w:pPr>
      <w:r w:rsidRPr="0036735F">
        <w:t>TABLEAU 3</w:t>
      </w:r>
    </w:p>
    <w:p w:rsidR="001C41AF" w:rsidRPr="0036735F" w:rsidRDefault="001C41AF" w:rsidP="001C41AF">
      <w:pPr>
        <w:pStyle w:val="Tabletitle"/>
      </w:pPr>
      <w:r w:rsidRPr="0036735F">
        <w:t>Echelle d'évaluation de la qualité des signaux dans un réseau SFN DTT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134"/>
        <w:gridCol w:w="1559"/>
        <w:gridCol w:w="1878"/>
        <w:gridCol w:w="1666"/>
        <w:gridCol w:w="1847"/>
      </w:tblGrid>
      <w:tr w:rsidR="001C41AF" w:rsidRPr="0036735F" w:rsidTr="00380E4F">
        <w:trPr>
          <w:trHeight w:val="20"/>
          <w:jc w:val="center"/>
        </w:trPr>
        <w:tc>
          <w:tcPr>
            <w:tcW w:w="1555" w:type="dxa"/>
            <w:tcBorders>
              <w:tl2br w:val="single" w:sz="4" w:space="0" w:color="auto"/>
            </w:tcBorders>
            <w:shd w:val="clear" w:color="auto" w:fill="auto"/>
          </w:tcPr>
          <w:p w:rsidR="001C41AF" w:rsidRPr="0036735F" w:rsidRDefault="001C41AF" w:rsidP="00DA1462">
            <w:pPr>
              <w:pStyle w:val="Tablehead"/>
              <w:tabs>
                <w:tab w:val="clear" w:pos="284"/>
                <w:tab w:val="left" w:pos="84"/>
              </w:tabs>
              <w:jc w:val="right"/>
              <w:rPr>
                <w:sz w:val="20"/>
              </w:rPr>
            </w:pPr>
            <w:r w:rsidRPr="0036735F">
              <w:rPr>
                <w:sz w:val="20"/>
              </w:rPr>
              <w:t>Taux BER</w:t>
            </w:r>
          </w:p>
          <w:p w:rsidR="001C41AF" w:rsidRPr="0036735F" w:rsidRDefault="001C41AF" w:rsidP="00DA1462">
            <w:pPr>
              <w:pStyle w:val="Tablehead"/>
              <w:jc w:val="left"/>
              <w:rPr>
                <w:sz w:val="20"/>
              </w:rPr>
            </w:pPr>
          </w:p>
          <w:p w:rsidR="001C41AF" w:rsidRPr="0036735F" w:rsidRDefault="001C41AF" w:rsidP="00DA1462">
            <w:pPr>
              <w:pStyle w:val="Tablehead"/>
              <w:jc w:val="left"/>
              <w:rPr>
                <w:sz w:val="20"/>
              </w:rPr>
            </w:pPr>
            <w:r w:rsidRPr="0036735F">
              <w:rPr>
                <w:sz w:val="20"/>
              </w:rPr>
              <w:t xml:space="preserve">Intensité </w:t>
            </w:r>
            <w:r w:rsidRPr="0036735F">
              <w:rPr>
                <w:sz w:val="20"/>
              </w:rPr>
              <w:br/>
              <w:t>du champ</w:t>
            </w:r>
          </w:p>
        </w:tc>
        <w:tc>
          <w:tcPr>
            <w:tcW w:w="1134" w:type="dxa"/>
            <w:shd w:val="clear" w:color="auto" w:fill="auto"/>
            <w:vAlign w:val="center"/>
          </w:tcPr>
          <w:p w:rsidR="001C41AF" w:rsidRPr="0036735F" w:rsidRDefault="001C41AF" w:rsidP="00DA1462">
            <w:pPr>
              <w:pStyle w:val="Tablehead"/>
              <w:rPr>
                <w:sz w:val="20"/>
              </w:rPr>
            </w:pPr>
            <w:r w:rsidRPr="0036735F">
              <w:rPr>
                <w:sz w:val="20"/>
              </w:rPr>
              <w:t>vBER &gt; SFP</w:t>
            </w:r>
          </w:p>
        </w:tc>
        <w:tc>
          <w:tcPr>
            <w:tcW w:w="1559" w:type="dxa"/>
            <w:shd w:val="clear" w:color="auto" w:fill="auto"/>
            <w:vAlign w:val="center"/>
          </w:tcPr>
          <w:p w:rsidR="001C41AF" w:rsidRPr="0036735F" w:rsidRDefault="001C41AF" w:rsidP="00DA1462">
            <w:pPr>
              <w:pStyle w:val="Tablehead"/>
              <w:rPr>
                <w:sz w:val="20"/>
              </w:rPr>
            </w:pPr>
            <w:r w:rsidRPr="0036735F">
              <w:rPr>
                <w:sz w:val="20"/>
              </w:rPr>
              <w:t>QEF &lt; vBER</w:t>
            </w:r>
            <w:r w:rsidRPr="0036735F">
              <w:rPr>
                <w:sz w:val="20"/>
              </w:rPr>
              <w:br/>
              <w:t>≤ SFP</w:t>
            </w:r>
          </w:p>
        </w:tc>
        <w:tc>
          <w:tcPr>
            <w:tcW w:w="1878" w:type="dxa"/>
            <w:shd w:val="clear" w:color="auto" w:fill="auto"/>
            <w:vAlign w:val="center"/>
          </w:tcPr>
          <w:p w:rsidR="001C41AF" w:rsidRPr="0036735F" w:rsidRDefault="001C41AF" w:rsidP="00DA1462">
            <w:pPr>
              <w:pStyle w:val="Tablehead"/>
              <w:rPr>
                <w:sz w:val="20"/>
              </w:rPr>
            </w:pPr>
            <w:r w:rsidRPr="0036735F">
              <w:rPr>
                <w:sz w:val="20"/>
              </w:rPr>
              <w:t>vBER ≤ QEF</w:t>
            </w:r>
            <w:r w:rsidRPr="0036735F">
              <w:rPr>
                <w:sz w:val="20"/>
              </w:rPr>
              <w:br/>
              <w:t>et</w:t>
            </w:r>
            <w:r w:rsidRPr="0036735F">
              <w:rPr>
                <w:sz w:val="20"/>
              </w:rPr>
              <w:br/>
              <w:t>vBER &gt; courbe Q</w:t>
            </w:r>
            <w:r w:rsidRPr="0036735F">
              <w:rPr>
                <w:sz w:val="20"/>
                <w:vertAlign w:val="subscript"/>
              </w:rPr>
              <w:t>4</w:t>
            </w:r>
          </w:p>
        </w:tc>
        <w:tc>
          <w:tcPr>
            <w:tcW w:w="1666" w:type="dxa"/>
            <w:shd w:val="clear" w:color="auto" w:fill="auto"/>
            <w:vAlign w:val="center"/>
          </w:tcPr>
          <w:p w:rsidR="001C41AF" w:rsidRPr="0036735F" w:rsidRDefault="001C41AF" w:rsidP="00DA1462">
            <w:pPr>
              <w:pStyle w:val="Tablehead"/>
              <w:rPr>
                <w:sz w:val="20"/>
              </w:rPr>
            </w:pPr>
            <w:r w:rsidRPr="0036735F">
              <w:rPr>
                <w:sz w:val="20"/>
              </w:rPr>
              <w:t>vBER ≤</w:t>
            </w:r>
            <w:r w:rsidRPr="0036735F">
              <w:rPr>
                <w:sz w:val="20"/>
              </w:rPr>
              <w:br/>
              <w:t>courbe Q</w:t>
            </w:r>
            <w:r w:rsidRPr="0036735F">
              <w:rPr>
                <w:sz w:val="20"/>
                <w:vertAlign w:val="subscript"/>
              </w:rPr>
              <w:t>4</w:t>
            </w:r>
            <w:r w:rsidRPr="0036735F">
              <w:rPr>
                <w:sz w:val="20"/>
              </w:rPr>
              <w:t xml:space="preserve"> et</w:t>
            </w:r>
            <w:r w:rsidRPr="0036735F">
              <w:rPr>
                <w:sz w:val="20"/>
              </w:rPr>
              <w:br/>
              <w:t>vBER &gt;</w:t>
            </w:r>
            <w:r w:rsidRPr="0036735F">
              <w:rPr>
                <w:sz w:val="20"/>
              </w:rPr>
              <w:br/>
              <w:t>courbe Q</w:t>
            </w:r>
            <w:r w:rsidRPr="0036735F">
              <w:rPr>
                <w:sz w:val="20"/>
                <w:vertAlign w:val="subscript"/>
              </w:rPr>
              <w:t>5</w:t>
            </w:r>
          </w:p>
        </w:tc>
        <w:tc>
          <w:tcPr>
            <w:tcW w:w="1847" w:type="dxa"/>
            <w:shd w:val="clear" w:color="auto" w:fill="auto"/>
            <w:vAlign w:val="center"/>
          </w:tcPr>
          <w:p w:rsidR="001C41AF" w:rsidRPr="0036735F" w:rsidRDefault="001C41AF" w:rsidP="00DA1462">
            <w:pPr>
              <w:pStyle w:val="Tablehead"/>
              <w:rPr>
                <w:sz w:val="20"/>
              </w:rPr>
            </w:pPr>
            <w:r w:rsidRPr="0036735F">
              <w:rPr>
                <w:sz w:val="20"/>
              </w:rPr>
              <w:t>vBER ≤ courbe Q</w:t>
            </w:r>
            <w:r w:rsidRPr="0036735F">
              <w:rPr>
                <w:sz w:val="20"/>
                <w:vertAlign w:val="subscript"/>
              </w:rPr>
              <w:t>5</w:t>
            </w:r>
          </w:p>
        </w:tc>
      </w:tr>
      <w:tr w:rsidR="001C41AF" w:rsidRPr="0036735F" w:rsidTr="00380E4F">
        <w:trPr>
          <w:trHeight w:val="20"/>
          <w:jc w:val="center"/>
        </w:trPr>
        <w:tc>
          <w:tcPr>
            <w:tcW w:w="1555" w:type="dxa"/>
            <w:shd w:val="clear" w:color="auto" w:fill="auto"/>
          </w:tcPr>
          <w:p w:rsidR="001C41AF" w:rsidRPr="0036735F" w:rsidRDefault="001C41AF" w:rsidP="00DA1462">
            <w:pPr>
              <w:pStyle w:val="Tabletext"/>
              <w:jc w:val="left"/>
              <w:rPr>
                <w:sz w:val="20"/>
              </w:rPr>
            </w:pPr>
            <w:r w:rsidRPr="0036735F">
              <w:rPr>
                <w:sz w:val="20"/>
              </w:rPr>
              <w:t>E &lt; E</w:t>
            </w:r>
            <w:r w:rsidRPr="0036735F">
              <w:rPr>
                <w:sz w:val="20"/>
                <w:vertAlign w:val="subscript"/>
              </w:rPr>
              <w:t>xx</w:t>
            </w:r>
          </w:p>
        </w:tc>
        <w:tc>
          <w:tcPr>
            <w:tcW w:w="1134" w:type="dxa"/>
            <w:shd w:val="clear" w:color="auto" w:fill="EEAEDD"/>
          </w:tcPr>
          <w:p w:rsidR="001C41AF" w:rsidRPr="0036735F" w:rsidRDefault="001C41AF" w:rsidP="00DA1462">
            <w:pPr>
              <w:pStyle w:val="Tabletext"/>
              <w:jc w:val="center"/>
              <w:rPr>
                <w:sz w:val="20"/>
              </w:rPr>
            </w:pPr>
            <w:r w:rsidRPr="0036735F">
              <w:rPr>
                <w:sz w:val="20"/>
              </w:rPr>
              <w:t>Q1</w:t>
            </w:r>
          </w:p>
        </w:tc>
        <w:tc>
          <w:tcPr>
            <w:tcW w:w="1559" w:type="dxa"/>
            <w:shd w:val="clear" w:color="auto" w:fill="FABF8F"/>
          </w:tcPr>
          <w:p w:rsidR="001C41AF" w:rsidRPr="0036735F" w:rsidRDefault="001C41AF" w:rsidP="00DA1462">
            <w:pPr>
              <w:pStyle w:val="Tabletext"/>
              <w:jc w:val="center"/>
              <w:rPr>
                <w:sz w:val="20"/>
              </w:rPr>
            </w:pPr>
            <w:r w:rsidRPr="0036735F">
              <w:rPr>
                <w:sz w:val="20"/>
              </w:rPr>
              <w:t>Q2</w:t>
            </w:r>
          </w:p>
        </w:tc>
        <w:tc>
          <w:tcPr>
            <w:tcW w:w="1878" w:type="dxa"/>
            <w:shd w:val="clear" w:color="auto" w:fill="FABF8F"/>
          </w:tcPr>
          <w:p w:rsidR="001C41AF" w:rsidRPr="0036735F" w:rsidRDefault="001C41AF" w:rsidP="00DA1462">
            <w:pPr>
              <w:pStyle w:val="Tabletext"/>
              <w:jc w:val="center"/>
              <w:rPr>
                <w:sz w:val="20"/>
              </w:rPr>
            </w:pPr>
            <w:r w:rsidRPr="0036735F">
              <w:rPr>
                <w:sz w:val="20"/>
              </w:rPr>
              <w:t>Q2</w:t>
            </w:r>
          </w:p>
        </w:tc>
        <w:tc>
          <w:tcPr>
            <w:tcW w:w="1666" w:type="dxa"/>
            <w:shd w:val="clear" w:color="auto" w:fill="FABF8F"/>
          </w:tcPr>
          <w:p w:rsidR="001C41AF" w:rsidRPr="0036735F" w:rsidRDefault="001C41AF" w:rsidP="00DA1462">
            <w:pPr>
              <w:pStyle w:val="Tabletext"/>
              <w:jc w:val="center"/>
              <w:rPr>
                <w:sz w:val="20"/>
              </w:rPr>
            </w:pPr>
            <w:r w:rsidRPr="0036735F">
              <w:rPr>
                <w:sz w:val="20"/>
              </w:rPr>
              <w:t>Q2</w:t>
            </w:r>
          </w:p>
        </w:tc>
        <w:tc>
          <w:tcPr>
            <w:tcW w:w="1847" w:type="dxa"/>
            <w:shd w:val="clear" w:color="auto" w:fill="FABF8F"/>
          </w:tcPr>
          <w:p w:rsidR="001C41AF" w:rsidRPr="0036735F" w:rsidRDefault="001C41AF" w:rsidP="00DA1462">
            <w:pPr>
              <w:pStyle w:val="Tabletext"/>
              <w:jc w:val="center"/>
              <w:rPr>
                <w:sz w:val="20"/>
              </w:rPr>
            </w:pPr>
            <w:r w:rsidRPr="0036735F">
              <w:rPr>
                <w:sz w:val="20"/>
              </w:rPr>
              <w:t>Q2</w:t>
            </w:r>
          </w:p>
        </w:tc>
      </w:tr>
      <w:tr w:rsidR="001C41AF" w:rsidRPr="0036735F" w:rsidTr="00380E4F">
        <w:trPr>
          <w:trHeight w:val="20"/>
          <w:jc w:val="center"/>
        </w:trPr>
        <w:tc>
          <w:tcPr>
            <w:tcW w:w="1555" w:type="dxa"/>
            <w:shd w:val="clear" w:color="auto" w:fill="auto"/>
          </w:tcPr>
          <w:p w:rsidR="001C41AF" w:rsidRPr="0036735F" w:rsidRDefault="001C41AF" w:rsidP="00DA1462">
            <w:pPr>
              <w:pStyle w:val="Tabletext"/>
              <w:jc w:val="left"/>
              <w:rPr>
                <w:sz w:val="20"/>
              </w:rPr>
            </w:pPr>
            <w:r w:rsidRPr="0036735F">
              <w:rPr>
                <w:sz w:val="20"/>
              </w:rPr>
              <w:t xml:space="preserve">E </w:t>
            </w:r>
            <w:r w:rsidRPr="0036735F">
              <w:rPr>
                <w:sz w:val="20"/>
              </w:rPr>
              <w:sym w:font="Symbol" w:char="F0B3"/>
            </w:r>
            <w:r w:rsidRPr="0036735F">
              <w:rPr>
                <w:sz w:val="20"/>
              </w:rPr>
              <w:t xml:space="preserve"> E</w:t>
            </w:r>
            <w:r w:rsidRPr="0036735F">
              <w:rPr>
                <w:sz w:val="20"/>
                <w:vertAlign w:val="subscript"/>
              </w:rPr>
              <w:t>xx</w:t>
            </w:r>
          </w:p>
        </w:tc>
        <w:tc>
          <w:tcPr>
            <w:tcW w:w="1134" w:type="dxa"/>
            <w:shd w:val="clear" w:color="auto" w:fill="EEAEDD"/>
          </w:tcPr>
          <w:p w:rsidR="001C41AF" w:rsidRPr="0036735F" w:rsidRDefault="001C41AF" w:rsidP="00DA1462">
            <w:pPr>
              <w:pStyle w:val="Tabletext"/>
              <w:jc w:val="center"/>
              <w:rPr>
                <w:sz w:val="20"/>
              </w:rPr>
            </w:pPr>
            <w:r w:rsidRPr="0036735F">
              <w:rPr>
                <w:sz w:val="20"/>
              </w:rPr>
              <w:t>Q1</w:t>
            </w:r>
          </w:p>
        </w:tc>
        <w:tc>
          <w:tcPr>
            <w:tcW w:w="1559" w:type="dxa"/>
            <w:shd w:val="clear" w:color="auto" w:fill="FABF8F"/>
          </w:tcPr>
          <w:p w:rsidR="001C41AF" w:rsidRPr="0036735F" w:rsidRDefault="001C41AF" w:rsidP="00DA1462">
            <w:pPr>
              <w:pStyle w:val="Tabletext"/>
              <w:jc w:val="center"/>
              <w:rPr>
                <w:sz w:val="20"/>
              </w:rPr>
            </w:pPr>
            <w:r w:rsidRPr="0036735F">
              <w:rPr>
                <w:sz w:val="20"/>
              </w:rPr>
              <w:t>Q2</w:t>
            </w:r>
          </w:p>
        </w:tc>
        <w:tc>
          <w:tcPr>
            <w:tcW w:w="1878" w:type="dxa"/>
            <w:shd w:val="clear" w:color="auto" w:fill="C2D69B"/>
          </w:tcPr>
          <w:p w:rsidR="001C41AF" w:rsidRPr="0036735F" w:rsidRDefault="001C41AF" w:rsidP="00DA1462">
            <w:pPr>
              <w:pStyle w:val="Tabletext"/>
              <w:jc w:val="center"/>
              <w:rPr>
                <w:sz w:val="20"/>
              </w:rPr>
            </w:pPr>
            <w:r w:rsidRPr="0036735F">
              <w:rPr>
                <w:sz w:val="20"/>
              </w:rPr>
              <w:t>Q3</w:t>
            </w:r>
          </w:p>
        </w:tc>
        <w:tc>
          <w:tcPr>
            <w:tcW w:w="1666" w:type="dxa"/>
            <w:shd w:val="clear" w:color="auto" w:fill="92D050"/>
          </w:tcPr>
          <w:p w:rsidR="001C41AF" w:rsidRPr="0036735F" w:rsidRDefault="001C41AF" w:rsidP="00DA1462">
            <w:pPr>
              <w:pStyle w:val="Tabletext"/>
              <w:jc w:val="center"/>
              <w:rPr>
                <w:sz w:val="20"/>
              </w:rPr>
            </w:pPr>
            <w:r w:rsidRPr="0036735F">
              <w:rPr>
                <w:sz w:val="20"/>
              </w:rPr>
              <w:t>Q4</w:t>
            </w:r>
          </w:p>
        </w:tc>
        <w:tc>
          <w:tcPr>
            <w:tcW w:w="1847" w:type="dxa"/>
            <w:shd w:val="clear" w:color="auto" w:fill="00B050"/>
          </w:tcPr>
          <w:p w:rsidR="001C41AF" w:rsidRPr="0036735F" w:rsidRDefault="001C41AF" w:rsidP="00DA1462">
            <w:pPr>
              <w:pStyle w:val="Tabletext"/>
              <w:jc w:val="center"/>
              <w:rPr>
                <w:sz w:val="20"/>
              </w:rPr>
            </w:pPr>
            <w:r w:rsidRPr="0036735F">
              <w:rPr>
                <w:sz w:val="20"/>
              </w:rPr>
              <w:t>Q5</w:t>
            </w:r>
          </w:p>
        </w:tc>
      </w:tr>
    </w:tbl>
    <w:p w:rsidR="001C41AF" w:rsidRPr="0036735F" w:rsidRDefault="001C41AF" w:rsidP="001C41AF">
      <w:pPr>
        <w:pStyle w:val="Tablefin"/>
        <w:rPr>
          <w:lang w:val="fr-FR"/>
        </w:rPr>
      </w:pPr>
    </w:p>
    <w:p w:rsidR="001C41AF" w:rsidRPr="0036735F" w:rsidRDefault="001C41AF" w:rsidP="00224075">
      <w:r w:rsidRPr="0036735F">
        <w:t xml:space="preserve">Pour les Administrations ou les Membres du Secteur qui préfèrent employer un système simplifié d'échelle de qualité des signaux, les notes Q5, Q4 et Q3 pourraient être fusionnées en une seule note, comme indiqué dans le Tableau 2. </w:t>
      </w:r>
    </w:p>
    <w:p w:rsidR="001C41AF" w:rsidRPr="0036735F" w:rsidRDefault="001C41AF" w:rsidP="001C41AF">
      <w:pPr>
        <w:pStyle w:val="Heading1"/>
      </w:pPr>
      <w:r w:rsidRPr="0036735F">
        <w:t>4</w:t>
      </w:r>
      <w:r w:rsidRPr="0036735F">
        <w:tab/>
        <w:t>Acronymes, valeurs fixées et interprétation de l'échelle des tableaux</w:t>
      </w:r>
    </w:p>
    <w:p w:rsidR="001C41AF" w:rsidRPr="0036735F" w:rsidRDefault="001C41AF" w:rsidP="001C41AF">
      <w:pPr>
        <w:pStyle w:val="Headingb"/>
      </w:pPr>
      <w:r w:rsidRPr="0036735F">
        <w:t>Acronymes</w:t>
      </w:r>
    </w:p>
    <w:p w:rsidR="001C41AF" w:rsidRPr="0036735F" w:rsidRDefault="001C41AF" w:rsidP="00331582">
      <w:pPr>
        <w:tabs>
          <w:tab w:val="clear" w:pos="1588"/>
        </w:tabs>
        <w:ind w:left="1985" w:hanging="1985"/>
      </w:pPr>
      <w:proofErr w:type="gramStart"/>
      <w:r w:rsidRPr="0036735F">
        <w:t>cBER</w:t>
      </w:r>
      <w:proofErr w:type="gramEnd"/>
      <w:r w:rsidRPr="0036735F">
        <w:t>:</w:t>
      </w:r>
      <w:r w:rsidRPr="0036735F">
        <w:tab/>
      </w:r>
      <w:r w:rsidRPr="0036735F">
        <w:tab/>
      </w:r>
      <w:r w:rsidRPr="0036735F">
        <w:tab/>
        <w:t xml:space="preserve">Taux d'erreurs binaires (BER, </w:t>
      </w:r>
      <w:r w:rsidRPr="0036735F">
        <w:rPr>
          <w:i/>
          <w:iCs/>
        </w:rPr>
        <w:t>bit error rate</w:t>
      </w:r>
      <w:r w:rsidRPr="0036735F">
        <w:t>) du canal ou taux BER avant le codage de Viterbi</w:t>
      </w:r>
    </w:p>
    <w:p w:rsidR="001C41AF" w:rsidRPr="0036735F" w:rsidRDefault="001C41AF" w:rsidP="00331582">
      <w:proofErr w:type="gramStart"/>
      <w:r w:rsidRPr="0036735F">
        <w:t>vBER</w:t>
      </w:r>
      <w:proofErr w:type="gramEnd"/>
      <w:r w:rsidRPr="0036735F">
        <w:t>:</w:t>
      </w:r>
      <w:r w:rsidRPr="0036735F">
        <w:tab/>
      </w:r>
      <w:r w:rsidRPr="0036735F">
        <w:tab/>
      </w:r>
      <w:r w:rsidRPr="0036735F">
        <w:tab/>
      </w:r>
      <w:r w:rsidRPr="0036735F">
        <w:tab/>
        <w:t xml:space="preserve">Taux BER après le codage de Viterbi </w:t>
      </w:r>
    </w:p>
    <w:p w:rsidR="001C41AF" w:rsidRPr="0036735F" w:rsidRDefault="001C41AF" w:rsidP="00331582">
      <w:pPr>
        <w:rPr>
          <w:i/>
          <w:iCs/>
        </w:rPr>
      </w:pPr>
      <w:proofErr w:type="gramStart"/>
      <w:r w:rsidRPr="0036735F">
        <w:t>rapport</w:t>
      </w:r>
      <w:proofErr w:type="gramEnd"/>
      <w:r w:rsidRPr="0036735F">
        <w:t xml:space="preserve"> cBER =</w:t>
      </w:r>
      <w:r w:rsidRPr="0036735F">
        <w:tab/>
      </w:r>
      <w:r w:rsidRPr="0036735F">
        <w:tab/>
      </w:r>
      <w:r w:rsidRPr="0036735F">
        <w:rPr>
          <w:i/>
          <w:iCs/>
        </w:rPr>
        <w:t>cBER</w:t>
      </w:r>
      <w:r w:rsidRPr="0036735F">
        <w:rPr>
          <w:i/>
          <w:iCs/>
          <w:vertAlign w:val="subscript"/>
        </w:rPr>
        <w:t>min</w:t>
      </w:r>
      <w:r w:rsidRPr="0036735F">
        <w:t>/</w:t>
      </w:r>
      <w:r w:rsidRPr="0036735F">
        <w:rPr>
          <w:i/>
          <w:iCs/>
        </w:rPr>
        <w:t>cBER</w:t>
      </w:r>
    </w:p>
    <w:p w:rsidR="001C41AF" w:rsidRPr="0036735F" w:rsidRDefault="001C41AF" w:rsidP="00331582">
      <w:pPr>
        <w:rPr>
          <w:iCs/>
        </w:rPr>
      </w:pPr>
      <w:r w:rsidRPr="0036735F">
        <w:rPr>
          <w:iCs/>
        </w:rPr>
        <w:t>QEF:</w:t>
      </w:r>
      <w:r w:rsidRPr="0036735F">
        <w:rPr>
          <w:iCs/>
        </w:rPr>
        <w:tab/>
      </w:r>
      <w:r w:rsidRPr="0036735F">
        <w:rPr>
          <w:iCs/>
        </w:rPr>
        <w:tab/>
      </w:r>
      <w:r w:rsidRPr="0036735F">
        <w:rPr>
          <w:iCs/>
        </w:rPr>
        <w:tab/>
      </w:r>
      <w:r w:rsidRPr="0036735F">
        <w:tab/>
      </w:r>
      <w:r w:rsidRPr="0036735F">
        <w:rPr>
          <w:iCs/>
        </w:rPr>
        <w:t>Fonctionnement quasi sans erreur (</w:t>
      </w:r>
      <w:r w:rsidRPr="0036735F">
        <w:rPr>
          <w:i/>
        </w:rPr>
        <w:t>quasi error free</w:t>
      </w:r>
      <w:r w:rsidRPr="0036735F">
        <w:rPr>
          <w:iCs/>
        </w:rPr>
        <w:t>)</w:t>
      </w:r>
    </w:p>
    <w:p w:rsidR="001C41AF" w:rsidRPr="0036735F" w:rsidRDefault="001C41AF" w:rsidP="001C41AF">
      <w:pPr>
        <w:rPr>
          <w:iCs/>
        </w:rPr>
      </w:pPr>
      <w:r w:rsidRPr="0036735F">
        <w:rPr>
          <w:iCs/>
        </w:rPr>
        <w:t>SFP:</w:t>
      </w:r>
      <w:r w:rsidRPr="0036735F">
        <w:rPr>
          <w:iCs/>
        </w:rPr>
        <w:tab/>
      </w:r>
      <w:r w:rsidRPr="0036735F">
        <w:rPr>
          <w:iCs/>
        </w:rPr>
        <w:tab/>
      </w:r>
      <w:r w:rsidRPr="0036735F">
        <w:rPr>
          <w:iCs/>
        </w:rPr>
        <w:tab/>
      </w:r>
      <w:r w:rsidRPr="0036735F">
        <w:tab/>
      </w:r>
      <w:r w:rsidRPr="0036735F">
        <w:rPr>
          <w:iCs/>
        </w:rPr>
        <w:t>Seuil subjectif de dégradation (</w:t>
      </w:r>
      <w:r w:rsidRPr="0036735F">
        <w:rPr>
          <w:i/>
        </w:rPr>
        <w:t>subjective failure point</w:t>
      </w:r>
      <w:r w:rsidRPr="0036735F">
        <w:rPr>
          <w:iCs/>
        </w:rPr>
        <w:t>)</w:t>
      </w:r>
    </w:p>
    <w:p w:rsidR="001C41AF" w:rsidRPr="0036735F" w:rsidRDefault="001C41AF" w:rsidP="00331582">
      <w:pPr>
        <w:ind w:left="1985" w:hanging="1985"/>
        <w:rPr>
          <w:iCs/>
        </w:rPr>
      </w:pPr>
      <w:r w:rsidRPr="0036735F">
        <w:rPr>
          <w:iCs/>
        </w:rPr>
        <w:t>E</w:t>
      </w:r>
      <w:r w:rsidRPr="0036735F">
        <w:rPr>
          <w:iCs/>
          <w:vertAlign w:val="subscript"/>
        </w:rPr>
        <w:t>xx</w:t>
      </w:r>
      <w:r w:rsidR="00331582" w:rsidRPr="0036735F">
        <w:rPr>
          <w:iCs/>
          <w:vertAlign w:val="superscript"/>
        </w:rPr>
        <w:footnoteReference w:id="5"/>
      </w:r>
      <w:r w:rsidRPr="0036735F">
        <w:rPr>
          <w:iCs/>
        </w:rPr>
        <w:t>:</w:t>
      </w:r>
      <w:r w:rsidRPr="0036735F">
        <w:rPr>
          <w:iCs/>
        </w:rPr>
        <w:tab/>
      </w:r>
      <w:r w:rsidRPr="0036735F">
        <w:rPr>
          <w:iCs/>
        </w:rPr>
        <w:tab/>
      </w:r>
      <w:r w:rsidRPr="0036735F">
        <w:rPr>
          <w:iCs/>
        </w:rPr>
        <w:tab/>
      </w:r>
      <w:r w:rsidRPr="0036735F">
        <w:tab/>
      </w:r>
      <w:r w:rsidRPr="0036735F">
        <w:rPr>
          <w:iCs/>
        </w:rPr>
        <w:t>Intensité minimale du champ médian pour une probabilité d'emplacement de xx%. A ne pas confondre avec l'intensité équivalente minimale du champ à l'emplacement de réception au-dessus duquel une protection contre le brouillage doit être assurée (voir la Recommandation UIT-R BT.1368 pour le calcul de l'intensité minimale du champ).</w:t>
      </w:r>
    </w:p>
    <w:p w:rsidR="001C41AF" w:rsidRPr="0036735F" w:rsidRDefault="001C41AF" w:rsidP="001C41AF">
      <w:r w:rsidRPr="0036735F">
        <w:t xml:space="preserve">La Conférence régionale des radiocommunications (CRR-06) ou l'Accord régional (GE06) et la Recommandation UIT-R BT.1368 ont adopté une valeur de (xx) de 95%. La valeur </w:t>
      </w:r>
      <w:r w:rsidRPr="0036735F">
        <w:rPr>
          <w:bCs/>
        </w:rPr>
        <w:t>E</w:t>
      </w:r>
      <w:r w:rsidRPr="0036735F">
        <w:rPr>
          <w:bCs/>
          <w:vertAlign w:val="subscript"/>
        </w:rPr>
        <w:t>xx</w:t>
      </w:r>
      <w:r w:rsidRPr="0036735F">
        <w:rPr>
          <w:bCs/>
        </w:rPr>
        <w:t xml:space="preserve"> dépend de la configuration adoptée.</w:t>
      </w:r>
    </w:p>
    <w:p w:rsidR="001C41AF" w:rsidRPr="0036735F" w:rsidRDefault="001C41AF" w:rsidP="001C41AF">
      <w:r w:rsidRPr="0036735F">
        <w:t xml:space="preserve">Le taux cBER est un paramètre qui permet de donner une indication sur la qualité de fonctionnement du canal en fonction du taux </w:t>
      </w:r>
      <w:r w:rsidRPr="0036735F">
        <w:rPr>
          <w:i/>
          <w:iCs/>
        </w:rPr>
        <w:t>cBER</w:t>
      </w:r>
      <w:r w:rsidRPr="0036735F">
        <w:t xml:space="preserve"> mesuré, par rapport au taux </w:t>
      </w:r>
      <w:r w:rsidRPr="0036735F">
        <w:rPr>
          <w:i/>
        </w:rPr>
        <w:t>cBER</w:t>
      </w:r>
      <w:r w:rsidRPr="0036735F">
        <w:rPr>
          <w:i/>
          <w:vertAlign w:val="subscript"/>
        </w:rPr>
        <w:t>min</w:t>
      </w:r>
      <w:r w:rsidRPr="0036735F">
        <w:t xml:space="preserve">. La valeur </w:t>
      </w:r>
      <w:r w:rsidRPr="0036735F">
        <w:rPr>
          <w:i/>
        </w:rPr>
        <w:t>cBER</w:t>
      </w:r>
      <w:r w:rsidRPr="0036735F">
        <w:rPr>
          <w:i/>
          <w:vertAlign w:val="subscript"/>
        </w:rPr>
        <w:t>min</w:t>
      </w:r>
      <w:r w:rsidRPr="0036735F">
        <w:t xml:space="preserve"> est atteinte lorsque le taux vBER est égal à celui du fonctionnement QEF et elle dépend du taux de codage adopté.</w:t>
      </w:r>
    </w:p>
    <w:p w:rsidR="001C41AF" w:rsidRPr="0036735F" w:rsidRDefault="001C41AF" w:rsidP="001C41AF">
      <w:r w:rsidRPr="0036735F">
        <w:rPr>
          <w:iCs/>
        </w:rPr>
        <w:t xml:space="preserve">Les valeurs </w:t>
      </w:r>
      <w:r w:rsidRPr="0036735F">
        <w:rPr>
          <w:i/>
        </w:rPr>
        <w:t>cBER</w:t>
      </w:r>
      <w:r w:rsidRPr="0036735F">
        <w:rPr>
          <w:i/>
          <w:vertAlign w:val="subscript"/>
        </w:rPr>
        <w:t>min</w:t>
      </w:r>
      <w:r w:rsidRPr="0036735F">
        <w:t xml:space="preserve"> pour les configurations les plus employées sont énumérées dans le Tableau 4. Il convient de noter que ces valeurs ne changent ni avec la fréquence ni avec le schéma de modulation.</w:t>
      </w:r>
    </w:p>
    <w:p w:rsidR="001C41AF" w:rsidRPr="0036735F" w:rsidRDefault="001C41AF" w:rsidP="001C41AF">
      <w:pPr>
        <w:pStyle w:val="TableNo"/>
      </w:pPr>
      <w:r w:rsidRPr="0036735F">
        <w:t>TABLEAU 4</w:t>
      </w:r>
    </w:p>
    <w:p w:rsidR="001C41AF" w:rsidRPr="0036735F" w:rsidRDefault="001C41AF" w:rsidP="001C41AF">
      <w:pPr>
        <w:pStyle w:val="Tabletitle"/>
      </w:pPr>
      <w:r w:rsidRPr="0036735F">
        <w:t xml:space="preserve">Valeurs de </w:t>
      </w:r>
      <w:r w:rsidRPr="0036735F">
        <w:rPr>
          <w:i/>
          <w:iCs/>
        </w:rPr>
        <w:t>cBER</w:t>
      </w:r>
      <w:r w:rsidRPr="0036735F">
        <w:rPr>
          <w:i/>
          <w:iCs/>
          <w:vertAlign w:val="subscript"/>
        </w:rPr>
        <w:t>min</w:t>
      </w:r>
      <w:r w:rsidRPr="0036735F">
        <w:t xml:space="preserve"> pour différents taux de cod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693"/>
      </w:tblGrid>
      <w:tr w:rsidR="001C41AF" w:rsidRPr="0036735F" w:rsidTr="006D4F7A">
        <w:trPr>
          <w:trHeight w:val="20"/>
          <w:jc w:val="center"/>
        </w:trPr>
        <w:tc>
          <w:tcPr>
            <w:tcW w:w="2689" w:type="dxa"/>
            <w:vAlign w:val="center"/>
          </w:tcPr>
          <w:p w:rsidR="001C41AF" w:rsidRPr="0036735F" w:rsidRDefault="001C41AF" w:rsidP="00DA1462">
            <w:pPr>
              <w:pStyle w:val="Tablehead"/>
            </w:pPr>
            <w:r w:rsidRPr="0036735F">
              <w:t>Taux de codage</w:t>
            </w:r>
          </w:p>
        </w:tc>
        <w:tc>
          <w:tcPr>
            <w:tcW w:w="2693" w:type="dxa"/>
            <w:vAlign w:val="center"/>
          </w:tcPr>
          <w:p w:rsidR="001C41AF" w:rsidRPr="0036735F" w:rsidRDefault="001C41AF" w:rsidP="00DA1462">
            <w:pPr>
              <w:pStyle w:val="Tablehead"/>
              <w:rPr>
                <w:i/>
                <w:iCs/>
              </w:rPr>
            </w:pPr>
            <w:r w:rsidRPr="0036735F">
              <w:rPr>
                <w:i/>
                <w:iCs/>
              </w:rPr>
              <w:t>cBER</w:t>
            </w:r>
            <w:r w:rsidRPr="0036735F">
              <w:rPr>
                <w:i/>
                <w:iCs/>
                <w:vertAlign w:val="subscript"/>
              </w:rPr>
              <w:t>min</w:t>
            </w:r>
          </w:p>
        </w:tc>
      </w:tr>
      <w:tr w:rsidR="001C41AF" w:rsidRPr="0036735F" w:rsidTr="006D4F7A">
        <w:trPr>
          <w:trHeight w:val="20"/>
          <w:jc w:val="center"/>
        </w:trPr>
        <w:tc>
          <w:tcPr>
            <w:tcW w:w="2689" w:type="dxa"/>
            <w:vAlign w:val="center"/>
          </w:tcPr>
          <w:p w:rsidR="001C41AF" w:rsidRPr="0036735F" w:rsidRDefault="001C41AF" w:rsidP="00DA1462">
            <w:pPr>
              <w:pStyle w:val="Tabletext"/>
              <w:jc w:val="center"/>
            </w:pPr>
            <w:r w:rsidRPr="0036735F">
              <w:t>2/3</w:t>
            </w:r>
          </w:p>
        </w:tc>
        <w:tc>
          <w:tcPr>
            <w:tcW w:w="2693" w:type="dxa"/>
            <w:vAlign w:val="center"/>
          </w:tcPr>
          <w:p w:rsidR="001C41AF" w:rsidRPr="0036735F" w:rsidRDefault="001C41AF" w:rsidP="00DA1462">
            <w:pPr>
              <w:pStyle w:val="Tabletext"/>
              <w:jc w:val="center"/>
              <w:rPr>
                <w:vertAlign w:val="superscript"/>
              </w:rPr>
            </w:pPr>
            <w:r w:rsidRPr="0036735F">
              <w:t xml:space="preserve">4 </w:t>
            </w:r>
            <w:r w:rsidRPr="0036735F">
              <w:sym w:font="Symbol" w:char="F0B4"/>
            </w:r>
            <w:r w:rsidRPr="0036735F">
              <w:t xml:space="preserve"> 10</w:t>
            </w:r>
            <w:r w:rsidRPr="0036735F">
              <w:rPr>
                <w:vertAlign w:val="superscript"/>
              </w:rPr>
              <w:t>−2</w:t>
            </w:r>
          </w:p>
        </w:tc>
      </w:tr>
      <w:tr w:rsidR="001C41AF" w:rsidRPr="0036735F" w:rsidTr="006D4F7A">
        <w:trPr>
          <w:trHeight w:val="20"/>
          <w:jc w:val="center"/>
        </w:trPr>
        <w:tc>
          <w:tcPr>
            <w:tcW w:w="2689" w:type="dxa"/>
            <w:vAlign w:val="center"/>
          </w:tcPr>
          <w:p w:rsidR="001C41AF" w:rsidRPr="0036735F" w:rsidRDefault="001C41AF" w:rsidP="00DA1462">
            <w:pPr>
              <w:pStyle w:val="Tabletext"/>
              <w:jc w:val="center"/>
            </w:pPr>
            <w:r w:rsidRPr="0036735F">
              <w:t>3/4</w:t>
            </w:r>
          </w:p>
        </w:tc>
        <w:tc>
          <w:tcPr>
            <w:tcW w:w="2693" w:type="dxa"/>
            <w:vAlign w:val="center"/>
          </w:tcPr>
          <w:p w:rsidR="001C41AF" w:rsidRPr="0036735F" w:rsidRDefault="001C41AF" w:rsidP="00DA1462">
            <w:pPr>
              <w:pStyle w:val="Tabletext"/>
              <w:jc w:val="center"/>
            </w:pPr>
            <w:r w:rsidRPr="0036735F">
              <w:t xml:space="preserve">2 </w:t>
            </w:r>
            <w:r w:rsidRPr="0036735F">
              <w:sym w:font="Symbol" w:char="F0B4"/>
            </w:r>
            <w:r w:rsidRPr="0036735F">
              <w:t xml:space="preserve"> 10</w:t>
            </w:r>
            <w:r w:rsidR="005C67C9" w:rsidRPr="0036735F">
              <w:rPr>
                <w:vertAlign w:val="superscript"/>
              </w:rPr>
              <w:t>−</w:t>
            </w:r>
            <w:r w:rsidRPr="0036735F">
              <w:rPr>
                <w:vertAlign w:val="superscript"/>
              </w:rPr>
              <w:t>2</w:t>
            </w:r>
          </w:p>
        </w:tc>
      </w:tr>
    </w:tbl>
    <w:p w:rsidR="001C41AF" w:rsidRPr="0036735F" w:rsidRDefault="001C41AF" w:rsidP="001C41AF">
      <w:pPr>
        <w:pStyle w:val="Tablefin"/>
        <w:rPr>
          <w:lang w:val="fr-FR"/>
        </w:rPr>
      </w:pPr>
    </w:p>
    <w:p w:rsidR="001C41AF" w:rsidRPr="0036735F" w:rsidRDefault="001C41AF" w:rsidP="001C41AF">
      <w:pPr>
        <w:pStyle w:val="Headingb"/>
      </w:pPr>
      <w:r w:rsidRPr="0036735F">
        <w:t>Valeurs fixées</w:t>
      </w:r>
    </w:p>
    <w:p w:rsidR="001C41AF" w:rsidRPr="0036735F" w:rsidRDefault="001C41AF" w:rsidP="005C67C9">
      <w:pPr>
        <w:pStyle w:val="Equation"/>
      </w:pPr>
      <w:r w:rsidRPr="0036735F">
        <w:tab/>
      </w:r>
      <w:r w:rsidRPr="0036735F">
        <w:tab/>
        <w:t>SFP = 6,4 × 10</w:t>
      </w:r>
      <w:r w:rsidR="005C67C9">
        <w:rPr>
          <w:vertAlign w:val="superscript"/>
        </w:rPr>
        <w:t>−</w:t>
      </w:r>
      <w:r w:rsidRPr="0036735F">
        <w:rPr>
          <w:vertAlign w:val="superscript"/>
        </w:rPr>
        <w:t>3</w:t>
      </w:r>
    </w:p>
    <w:p w:rsidR="001C41AF" w:rsidRPr="0036735F" w:rsidRDefault="001C41AF" w:rsidP="005C67C9">
      <w:pPr>
        <w:pStyle w:val="Equation"/>
      </w:pPr>
      <w:r w:rsidRPr="0036735F">
        <w:tab/>
      </w:r>
      <w:r w:rsidRPr="0036735F">
        <w:tab/>
        <w:t>QEF = 2 × 10</w:t>
      </w:r>
      <w:r w:rsidR="005C67C9">
        <w:rPr>
          <w:vertAlign w:val="superscript"/>
        </w:rPr>
        <w:t>−</w:t>
      </w:r>
      <w:r w:rsidRPr="0036735F">
        <w:rPr>
          <w:vertAlign w:val="superscript"/>
        </w:rPr>
        <w:t>4</w:t>
      </w:r>
    </w:p>
    <w:p w:rsidR="001C41AF" w:rsidRPr="0036735F" w:rsidRDefault="001C41AF" w:rsidP="001C41AF">
      <w:pPr>
        <w:pStyle w:val="Equation"/>
      </w:pPr>
      <w:r w:rsidRPr="0036735F">
        <w:tab/>
      </w:r>
      <w:r w:rsidRPr="0036735F">
        <w:tab/>
        <w:t xml:space="preserve">la courbe Q4 = </w:t>
      </w:r>
      <w:r w:rsidRPr="0049244D">
        <w:rPr>
          <w:noProof/>
          <w:lang w:val="en-GB" w:eastAsia="en-GB"/>
        </w:rPr>
        <w:drawing>
          <wp:inline distT="0" distB="0" distL="0" distR="0" wp14:anchorId="76D83CA7" wp14:editId="609BC9CD">
            <wp:extent cx="650240" cy="22161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50240" cy="221615"/>
                    </a:xfrm>
                    <a:prstGeom prst="rect">
                      <a:avLst/>
                    </a:prstGeom>
                    <a:noFill/>
                    <a:ln>
                      <a:noFill/>
                    </a:ln>
                  </pic:spPr>
                </pic:pic>
              </a:graphicData>
            </a:graphic>
          </wp:inline>
        </w:drawing>
      </w:r>
    </w:p>
    <w:p w:rsidR="001C41AF" w:rsidRPr="0036735F" w:rsidRDefault="001C41AF" w:rsidP="001C41AF">
      <w:pPr>
        <w:pStyle w:val="Equation"/>
      </w:pPr>
      <w:r w:rsidRPr="0036735F">
        <w:tab/>
      </w:r>
      <w:r w:rsidRPr="0036735F">
        <w:tab/>
        <w:t xml:space="preserve">la courbe Q5 = </w:t>
      </w:r>
      <w:r w:rsidRPr="0049244D">
        <w:rPr>
          <w:noProof/>
          <w:lang w:val="en-GB" w:eastAsia="en-GB"/>
        </w:rPr>
        <w:drawing>
          <wp:inline distT="0" distB="0" distL="0" distR="0" wp14:anchorId="5399B67B" wp14:editId="4AFA73EF">
            <wp:extent cx="650240" cy="2216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0240" cy="221615"/>
                    </a:xfrm>
                    <a:prstGeom prst="rect">
                      <a:avLst/>
                    </a:prstGeom>
                    <a:noFill/>
                    <a:ln>
                      <a:noFill/>
                    </a:ln>
                  </pic:spPr>
                </pic:pic>
              </a:graphicData>
            </a:graphic>
          </wp:inline>
        </w:drawing>
      </w:r>
    </w:p>
    <w:p w:rsidR="001C41AF" w:rsidRPr="0036735F" w:rsidRDefault="001C41AF" w:rsidP="001C41AF">
      <w:pPr>
        <w:keepNext/>
        <w:keepLines/>
      </w:pPr>
      <w:proofErr w:type="gramStart"/>
      <w:r w:rsidRPr="0036735F">
        <w:t>et</w:t>
      </w:r>
      <w:proofErr w:type="gramEnd"/>
      <w:r w:rsidRPr="0036735F">
        <w:t xml:space="preserve"> les constantes </w:t>
      </w:r>
      <w:r w:rsidRPr="0036735F">
        <w:rPr>
          <w:i/>
          <w:iCs/>
        </w:rPr>
        <w:t>a</w:t>
      </w:r>
      <w:r w:rsidRPr="0036735F">
        <w:t xml:space="preserve">, </w:t>
      </w:r>
      <w:r w:rsidRPr="0036735F">
        <w:rPr>
          <w:i/>
          <w:iCs/>
        </w:rPr>
        <w:t>b</w:t>
      </w:r>
      <w:r w:rsidRPr="0036735F">
        <w:t xml:space="preserve">, </w:t>
      </w:r>
      <w:r w:rsidRPr="0036735F">
        <w:rPr>
          <w:i/>
          <w:iCs/>
        </w:rPr>
        <w:t>c</w:t>
      </w:r>
      <w:r w:rsidRPr="0036735F">
        <w:t xml:space="preserve">, </w:t>
      </w:r>
      <w:r w:rsidRPr="0036735F">
        <w:rPr>
          <w:i/>
          <w:iCs/>
        </w:rPr>
        <w:t>d</w:t>
      </w:r>
      <w:r w:rsidRPr="0036735F">
        <w:t xml:space="preserve"> établies lors des essais en laboratoire et sur le terrain:</w:t>
      </w:r>
    </w:p>
    <w:p w:rsidR="001C41AF" w:rsidRPr="0036735F" w:rsidRDefault="001C41AF" w:rsidP="005C67C9">
      <w:pPr>
        <w:pStyle w:val="Equation"/>
        <w:keepNext/>
        <w:keepLines/>
      </w:pPr>
      <w:r w:rsidRPr="0036735F">
        <w:tab/>
      </w:r>
      <w:r w:rsidRPr="0036735F">
        <w:tab/>
      </w:r>
      <w:proofErr w:type="gramStart"/>
      <w:r w:rsidRPr="0036735F">
        <w:rPr>
          <w:i/>
          <w:iCs/>
        </w:rPr>
        <w:t>a</w:t>
      </w:r>
      <w:proofErr w:type="gramEnd"/>
      <w:r w:rsidRPr="0036735F">
        <w:t xml:space="preserve"> = 10</w:t>
      </w:r>
      <w:r w:rsidR="005C67C9">
        <w:rPr>
          <w:vertAlign w:val="superscript"/>
        </w:rPr>
        <w:t>−</w:t>
      </w:r>
      <w:r w:rsidRPr="0036735F">
        <w:rPr>
          <w:vertAlign w:val="superscript"/>
        </w:rPr>
        <w:t>5</w:t>
      </w:r>
    </w:p>
    <w:p w:rsidR="001C41AF" w:rsidRPr="0036735F" w:rsidRDefault="001C41AF" w:rsidP="001C41AF">
      <w:pPr>
        <w:pStyle w:val="Equation"/>
      </w:pPr>
      <w:r w:rsidRPr="0036735F">
        <w:tab/>
      </w:r>
      <w:r w:rsidRPr="0036735F">
        <w:tab/>
      </w:r>
      <w:r w:rsidRPr="0036735F">
        <w:rPr>
          <w:i/>
          <w:iCs/>
        </w:rPr>
        <w:t>b</w:t>
      </w:r>
      <w:r w:rsidRPr="0036735F">
        <w:t xml:space="preserve"> = 6 × 10</w:t>
      </w:r>
      <w:r w:rsidRPr="0036735F">
        <w:rPr>
          <w:vertAlign w:val="superscript"/>
        </w:rPr>
        <w:t>3</w:t>
      </w:r>
    </w:p>
    <w:p w:rsidR="001C41AF" w:rsidRPr="0036735F" w:rsidRDefault="001C41AF" w:rsidP="005C67C9">
      <w:pPr>
        <w:pStyle w:val="Equation"/>
      </w:pPr>
      <w:r w:rsidRPr="0036735F">
        <w:tab/>
      </w:r>
      <w:r w:rsidRPr="0036735F">
        <w:tab/>
      </w:r>
      <w:proofErr w:type="gramStart"/>
      <w:r w:rsidRPr="0036735F">
        <w:rPr>
          <w:i/>
          <w:iCs/>
        </w:rPr>
        <w:t>c</w:t>
      </w:r>
      <w:proofErr w:type="gramEnd"/>
      <w:r w:rsidRPr="0036735F">
        <w:t xml:space="preserve"> = 5 × 10</w:t>
      </w:r>
      <w:r w:rsidR="005C67C9">
        <w:rPr>
          <w:vertAlign w:val="superscript"/>
        </w:rPr>
        <w:t>−</w:t>
      </w:r>
      <w:r w:rsidRPr="0036735F">
        <w:rPr>
          <w:vertAlign w:val="superscript"/>
        </w:rPr>
        <w:t>7</w:t>
      </w:r>
    </w:p>
    <w:p w:rsidR="001C41AF" w:rsidRPr="0036735F" w:rsidRDefault="001C41AF" w:rsidP="001C41AF">
      <w:pPr>
        <w:pStyle w:val="Equation"/>
      </w:pPr>
      <w:r w:rsidRPr="0036735F">
        <w:tab/>
      </w:r>
      <w:r w:rsidRPr="0036735F">
        <w:tab/>
      </w:r>
      <w:r w:rsidRPr="0036735F">
        <w:rPr>
          <w:i/>
          <w:iCs/>
        </w:rPr>
        <w:t>d</w:t>
      </w:r>
      <w:r w:rsidRPr="0036735F">
        <w:t xml:space="preserve"> = 4 × 10</w:t>
      </w:r>
      <w:r w:rsidRPr="0036735F">
        <w:rPr>
          <w:vertAlign w:val="superscript"/>
        </w:rPr>
        <w:t>4</w:t>
      </w:r>
    </w:p>
    <w:p w:rsidR="001C41AF" w:rsidRPr="0036735F" w:rsidRDefault="001C41AF" w:rsidP="001C41AF">
      <w:pPr>
        <w:pStyle w:val="Heading2"/>
      </w:pPr>
      <w:r w:rsidRPr="0036735F">
        <w:t>4.1</w:t>
      </w:r>
      <w:r w:rsidRPr="0036735F">
        <w:tab/>
        <w:t>Interprétation de l'échelle figurant dans le Tableau 1</w:t>
      </w:r>
    </w:p>
    <w:p w:rsidR="001C41AF" w:rsidRPr="0036735F" w:rsidRDefault="001C41AF" w:rsidP="001C41AF">
      <w:r w:rsidRPr="0036735F">
        <w:t xml:space="preserve">L'échelle de qualité correspond à la distance par rapport au point de transition. Le point de transition va du point de fonctionnement QEF jusqu'au point appelé point d'«effet falaise» (SFP). Chaque valeur de Q est une fonction du champ E et du taux BER. </w:t>
      </w:r>
    </w:p>
    <w:p w:rsidR="001C41AF" w:rsidRPr="0036735F" w:rsidRDefault="001C41AF">
      <w:r w:rsidRPr="0036735F">
        <w:t>La valeur de Q2 sur la première ligne du Tableau 1 signifie que l'intensité du champ est inférieure à la valeur minimale attribuée dans la procédure de planification. Dans un tel cas, aucune protection contre les brouillages ne peut être garantie. Son interprétation est donnée dans la Fig.</w:t>
      </w:r>
      <w:r w:rsidR="00B918DB" w:rsidRPr="0036735F">
        <w:t> </w:t>
      </w:r>
      <w:r w:rsidR="00DA1462" w:rsidRPr="0036735F">
        <w:t>2A</w:t>
      </w:r>
      <w:r w:rsidRPr="0036735F">
        <w:t>.</w:t>
      </w:r>
    </w:p>
    <w:p w:rsidR="001C41AF" w:rsidRPr="0036735F" w:rsidRDefault="001C41AF">
      <w:r w:rsidRPr="0036735F">
        <w:t>La valeur de Q2 sur la deuxième du Tableau 1 signifie que le seuil de fonctionnement QEF est atteint et que l'«effet falaise» pourrait apparaître. Son interprétation est donnée dans la Fig.</w:t>
      </w:r>
      <w:r w:rsidR="00B918DB" w:rsidRPr="0036735F">
        <w:t> </w:t>
      </w:r>
      <w:r w:rsidR="00DA1462" w:rsidRPr="0036735F">
        <w:t>2B</w:t>
      </w:r>
      <w:r w:rsidRPr="0036735F">
        <w:t>.</w:t>
      </w:r>
    </w:p>
    <w:p w:rsidR="001C41AF" w:rsidRPr="0036735F" w:rsidRDefault="001C41AF">
      <w:r w:rsidRPr="0036735F">
        <w:t>Dans le cas de la Fig.</w:t>
      </w:r>
      <w:r w:rsidR="00B918DB" w:rsidRPr="0036735F">
        <w:t> </w:t>
      </w:r>
      <w:r w:rsidR="00DA1462" w:rsidRPr="0036735F">
        <w:t>2A</w:t>
      </w:r>
      <w:r w:rsidRPr="0036735F">
        <w:t>, il est possible d'évoluer vers Q3 en accroissant la puissance émise ou en modifiant le diagramme d'antenne. Dans le cas de la Fig.</w:t>
      </w:r>
      <w:r w:rsidR="00B918DB" w:rsidRPr="0036735F">
        <w:t> </w:t>
      </w:r>
      <w:r w:rsidR="00DA1462" w:rsidRPr="0036735F">
        <w:t>2B</w:t>
      </w:r>
      <w:r w:rsidRPr="0036735F">
        <w:t>, il est possible d'évoluer vers Q3 en réduisant le brouillage ou le niveau de brouillage dû à la propagation par trajets multiples.</w:t>
      </w:r>
    </w:p>
    <w:p w:rsidR="0049244D" w:rsidRDefault="0049244D" w:rsidP="001C41AF">
      <w:r>
        <w:br w:type="page"/>
      </w:r>
    </w:p>
    <w:p w:rsidR="001C41AF" w:rsidRPr="0036735F" w:rsidRDefault="001C41AF" w:rsidP="001C41AF">
      <w:r w:rsidRPr="0036735F">
        <w:t xml:space="preserve">Le problème ici est lié au fait qu'en surveillant la réception DTTB on observe qu'en un point particulier de réception l'évanouissement temporel des signaux désirés (ou le renforcement des signaux de brouillage) conduit à des transitions entre signaux instantanés reçus «satisfaisants» et «non satisfaisants». Aussi, il est considéré que la Note 2 correspond à une région de transition au cours de laquelle la qualité de réception n'est «pas fiable», mais qui peut ou non donner à tout moment une image susceptible d'être regardée. </w:t>
      </w:r>
    </w:p>
    <w:p w:rsidR="001C41AF" w:rsidRPr="0036735F" w:rsidRDefault="001C41AF">
      <w:pPr>
        <w:pStyle w:val="FigureNo"/>
        <w:spacing w:after="240"/>
      </w:pPr>
      <w:r w:rsidRPr="0036735F">
        <w:t xml:space="preserve">Figure </w:t>
      </w:r>
      <w:r w:rsidR="00DA1462" w:rsidRPr="0036735F">
        <w:t>2A</w:t>
      </w:r>
    </w:p>
    <w:p w:rsidR="001C41AF" w:rsidRPr="0036735F" w:rsidRDefault="00EB48EB" w:rsidP="001C41AF">
      <w:pPr>
        <w:pStyle w:val="Figure"/>
      </w:pPr>
      <w:r>
        <w:object w:dxaOrig="5955" w:dyaOrig="4300">
          <v:shape id="_x0000_i1026" type="#_x0000_t75" style="width:297.75pt;height:214.5pt" o:ole="">
            <v:imagedata r:id="rId17" o:title=""/>
          </v:shape>
          <o:OLEObject Type="Embed" ProgID="CorelDraw.Graphic.16" ShapeID="_x0000_i1026" DrawAspect="Content" ObjectID="_1589115852" r:id="rId18"/>
        </w:object>
      </w:r>
    </w:p>
    <w:p w:rsidR="001C41AF" w:rsidRPr="0036735F" w:rsidRDefault="001C41AF">
      <w:pPr>
        <w:pStyle w:val="FigureNo"/>
        <w:spacing w:after="240"/>
      </w:pPr>
      <w:r w:rsidRPr="0036735F">
        <w:t xml:space="preserve">Figure </w:t>
      </w:r>
      <w:r w:rsidR="00DA1462" w:rsidRPr="0036735F">
        <w:t>2B</w:t>
      </w:r>
    </w:p>
    <w:p w:rsidR="001C41AF" w:rsidRPr="0036735F" w:rsidRDefault="00EB48EB" w:rsidP="001C41AF">
      <w:pPr>
        <w:pStyle w:val="Figure"/>
      </w:pPr>
      <w:r>
        <w:object w:dxaOrig="6364" w:dyaOrig="4117">
          <v:shape id="_x0000_i1027" type="#_x0000_t75" style="width:318pt;height:205.5pt" o:ole="">
            <v:imagedata r:id="rId19" o:title=""/>
          </v:shape>
          <o:OLEObject Type="Embed" ProgID="CorelDraw.Graphic.16" ShapeID="_x0000_i1027" DrawAspect="Content" ObjectID="_1589115853" r:id="rId20"/>
        </w:object>
      </w:r>
    </w:p>
    <w:p w:rsidR="001C41AF" w:rsidRPr="0036735F" w:rsidRDefault="001C41AF" w:rsidP="001C41AF">
      <w:pPr>
        <w:pStyle w:val="Heading2"/>
      </w:pPr>
      <w:bookmarkStart w:id="10" w:name="_Toc117667040"/>
      <w:bookmarkEnd w:id="9"/>
      <w:r w:rsidRPr="0036735F">
        <w:t>4.2</w:t>
      </w:r>
      <w:r w:rsidRPr="0036735F">
        <w:tab/>
        <w:t>Interprétation de l'échelle figurant dans le Tableau 2</w:t>
      </w:r>
    </w:p>
    <w:p w:rsidR="001C41AF" w:rsidRPr="0036735F" w:rsidRDefault="001C41AF">
      <w:r w:rsidRPr="0036735F">
        <w:t>La valeur de Q2 sur la première ligne du Tableau 2 signifie que l'intensité du champ est inférieure à la valeur minimale attribuée dans la procédure de planification. Dans un tel cas, aucune protection contre les brouillages ne peut être garantie. Son interprétation est donnée dans la Fig. </w:t>
      </w:r>
      <w:r w:rsidR="00B2189C" w:rsidRPr="0036735F">
        <w:t xml:space="preserve">2A </w:t>
      </w:r>
      <w:r w:rsidRPr="0036735F">
        <w:t>ci</w:t>
      </w:r>
      <w:r w:rsidRPr="0036735F">
        <w:noBreakHyphen/>
        <w:t>dessus.</w:t>
      </w:r>
    </w:p>
    <w:p w:rsidR="001C41AF" w:rsidRPr="0036735F" w:rsidRDefault="001C41AF">
      <w:r w:rsidRPr="0036735F">
        <w:t>La valeur de Q2 sur la deuxième du Tableau 1 signifie que le seuil de fonctionnement QEF est atteint et que l'«effet falaise» pourrait apparaître. Son interprétation est donnée dans la Fig. </w:t>
      </w:r>
      <w:r w:rsidR="00B2189C" w:rsidRPr="0036735F">
        <w:t>2C</w:t>
      </w:r>
      <w:r w:rsidRPr="0036735F">
        <w:t>.</w:t>
      </w:r>
    </w:p>
    <w:p w:rsidR="001C41AF" w:rsidRPr="0036735F" w:rsidRDefault="001C41AF">
      <w:r w:rsidRPr="0036735F">
        <w:t>Dans le cas de la Fig. </w:t>
      </w:r>
      <w:r w:rsidR="00B2189C" w:rsidRPr="0036735F">
        <w:t>2A</w:t>
      </w:r>
      <w:r w:rsidRPr="0036735F">
        <w:t>, il est possible d'évoluer vers Q3 en accroissant la puissance émise ou en modifiant le diagramme d'antenne. Dans le cas de la Fig. </w:t>
      </w:r>
      <w:r w:rsidR="00B2189C" w:rsidRPr="0036735F">
        <w:t>2C</w:t>
      </w:r>
      <w:r w:rsidRPr="0036735F">
        <w:t>, il est possible d'évoluer vers Q3 en réduisant le brouillage ou le niveau de brouillage dû à la propagation par trajets multiples.</w:t>
      </w:r>
    </w:p>
    <w:p w:rsidR="001C41AF" w:rsidRPr="0036735F" w:rsidRDefault="001C41AF">
      <w:pPr>
        <w:pStyle w:val="FigureNo"/>
        <w:spacing w:after="240"/>
      </w:pPr>
      <w:r w:rsidRPr="0036735F">
        <w:t xml:space="preserve">Figure </w:t>
      </w:r>
      <w:r w:rsidR="00B2189C" w:rsidRPr="0036735F">
        <w:t>2C</w:t>
      </w:r>
    </w:p>
    <w:p w:rsidR="001C41AF" w:rsidRPr="0036735F" w:rsidRDefault="005C67C9" w:rsidP="001C41AF">
      <w:pPr>
        <w:pStyle w:val="Figure"/>
      </w:pPr>
      <w:r>
        <w:object w:dxaOrig="6480" w:dyaOrig="3851">
          <v:shape id="_x0000_i1028" type="#_x0000_t75" style="width:359.25pt;height:213pt" o:ole="">
            <v:imagedata r:id="rId21" o:title=""/>
          </v:shape>
          <o:OLEObject Type="Embed" ProgID="CorelDraw.Graphic.16" ShapeID="_x0000_i1028" DrawAspect="Content" ObjectID="_1589115854" r:id="rId22"/>
        </w:object>
      </w:r>
    </w:p>
    <w:p w:rsidR="001C41AF" w:rsidRPr="0036735F" w:rsidRDefault="001C41AF" w:rsidP="001C41AF">
      <w:pPr>
        <w:pStyle w:val="Heading2"/>
        <w:rPr>
          <w:bCs/>
        </w:rPr>
      </w:pPr>
      <w:r w:rsidRPr="0036735F">
        <w:t>4.3</w:t>
      </w:r>
      <w:r w:rsidRPr="0036735F">
        <w:tab/>
        <w:t>Interprétation de l'échelle figurant dans le Tableau 3</w:t>
      </w:r>
    </w:p>
    <w:p w:rsidR="001C41AF" w:rsidRPr="0036735F" w:rsidRDefault="001C41AF" w:rsidP="001C41AF">
      <w:r w:rsidRPr="0036735F">
        <w:t>Il est possible de représenter les cinq notes du Tableau 3 dans un diagramme représentant le taux vBER en fonction du taux cBER.</w:t>
      </w:r>
    </w:p>
    <w:p w:rsidR="001C41AF" w:rsidRPr="0036735F" w:rsidRDefault="001C41AF" w:rsidP="001C41AF">
      <w:r w:rsidRPr="0036735F">
        <w:t>On y a indiqué six courbes de référence: QEF, SFP, canal gaussien, cBER = vBER, Q4 et Q5.</w:t>
      </w:r>
    </w:p>
    <w:p w:rsidR="001C41AF" w:rsidRPr="0036735F" w:rsidRDefault="001C41AF" w:rsidP="001C41AF">
      <w:r w:rsidRPr="0036735F">
        <w:t xml:space="preserve">Les courbes QEF et SFP sont fondées sur le taux vBER et le seuil des erreurs visibles. </w:t>
      </w:r>
    </w:p>
    <w:p w:rsidR="001C41AF" w:rsidRPr="0036735F" w:rsidRDefault="001C41AF" w:rsidP="001C41AF">
      <w:r w:rsidRPr="0036735F">
        <w:t>Les courbes Q4 et Q5 sont des fonctions exponentielles où vBER dépend de cBER:</w:t>
      </w:r>
    </w:p>
    <w:p w:rsidR="001C41AF" w:rsidRPr="0036735F" w:rsidRDefault="001C41AF" w:rsidP="00380E4F">
      <w:pPr>
        <w:pStyle w:val="enumlev1"/>
      </w:pPr>
      <w:r w:rsidRPr="0036735F">
        <w:tab/>
        <w:t xml:space="preserve">courbe Q4: </w:t>
      </w:r>
      <w:r w:rsidRPr="0049244D">
        <w:object w:dxaOrig="2340" w:dyaOrig="400">
          <v:shape id="_x0000_i1029" type="#_x0000_t75" style="width:117.75pt;height:20.25pt" o:ole="">
            <v:imagedata r:id="rId23" o:title=""/>
          </v:shape>
          <o:OLEObject Type="Embed" ProgID="Equation.DSMT4" ShapeID="_x0000_i1029" DrawAspect="Content" ObjectID="_1589115855" r:id="rId24"/>
        </w:object>
      </w:r>
    </w:p>
    <w:p w:rsidR="001C41AF" w:rsidRPr="0036735F" w:rsidRDefault="001C41AF" w:rsidP="00380E4F">
      <w:pPr>
        <w:pStyle w:val="enumlev1"/>
      </w:pPr>
      <w:r w:rsidRPr="0036735F">
        <w:tab/>
        <w:t xml:space="preserve">courbe Q5: </w:t>
      </w:r>
      <w:r w:rsidRPr="0049244D">
        <w:object w:dxaOrig="2560" w:dyaOrig="400">
          <v:shape id="_x0000_i1030" type="#_x0000_t75" style="width:128.25pt;height:20.25pt" o:ole="">
            <v:imagedata r:id="rId25" o:title=""/>
          </v:shape>
          <o:OLEObject Type="Embed" ProgID="Equation.DSMT4" ShapeID="_x0000_i1030" DrawAspect="Content" ObjectID="_1589115856" r:id="rId26"/>
        </w:object>
      </w:r>
    </w:p>
    <w:p w:rsidR="001C41AF" w:rsidRPr="0036735F" w:rsidRDefault="001C41AF" w:rsidP="001C41AF">
      <w:r w:rsidRPr="0036735F">
        <w:t xml:space="preserve">La zone Q1 est située en dessous de la ligne SFP, la zone Q2 est située entre les lignes SFP et QEF, la zone Q3 est située au-dessus de la ligne QEF et en dessous de la courbe Q4, la zone Q4 est située entre les courbes Q4 et Q5 et la zone Q5 est située au-dessus de la courbe Q5. </w:t>
      </w:r>
    </w:p>
    <w:p w:rsidR="001C41AF" w:rsidRPr="0036735F" w:rsidRDefault="001C41AF">
      <w:pPr>
        <w:pStyle w:val="FigureNo"/>
        <w:spacing w:after="240"/>
      </w:pPr>
      <w:r w:rsidRPr="0036735F">
        <w:t xml:space="preserve">figure </w:t>
      </w:r>
      <w:r w:rsidR="00B2189C" w:rsidRPr="0036735F">
        <w:t>3</w:t>
      </w:r>
    </w:p>
    <w:p w:rsidR="001C41AF" w:rsidRPr="0036735F" w:rsidRDefault="005C67C9" w:rsidP="001C41AF">
      <w:pPr>
        <w:pStyle w:val="Figure"/>
      </w:pPr>
      <w:r>
        <w:object w:dxaOrig="6758" w:dyaOrig="5232">
          <v:shape id="_x0000_i1031" type="#_x0000_t75" style="width:369pt;height:285pt" o:ole="">
            <v:imagedata r:id="rId27" o:title=""/>
          </v:shape>
          <o:OLEObject Type="Embed" ProgID="CorelDraw.Graphic.16" ShapeID="_x0000_i1031" DrawAspect="Content" ObjectID="_1589115857" r:id="rId28"/>
        </w:object>
      </w:r>
    </w:p>
    <w:p w:rsidR="001C41AF" w:rsidRPr="0036735F" w:rsidRDefault="001C41AF" w:rsidP="001C41AF">
      <w:pPr>
        <w:pStyle w:val="Heading1"/>
      </w:pPr>
      <w:r w:rsidRPr="0036735F">
        <w:t>5</w:t>
      </w:r>
      <w:r w:rsidRPr="0036735F">
        <w:tab/>
        <w:t>Mesures à hauteur constante</w:t>
      </w:r>
      <w:bookmarkEnd w:id="10"/>
    </w:p>
    <w:p w:rsidR="001C41AF" w:rsidRPr="0036735F" w:rsidRDefault="001C41AF" w:rsidP="00FE656F">
      <w:r w:rsidRPr="0036735F">
        <w:t>Pour ce type de mesures, l'antenne de réception est placée sur un mât et est élevée à une hauteur de 10 m environ au-dessus du sol, pour se trouver au-dessus des obstacles locaux. Les résultats des mesures peuvent être reproduits à tout moment en adoptant simplement un système de réception fixe, que l'on trouve généralement dans les stations de surveillance. Les mesures à hauteur fixe ne peuvent être utiles que pour une évaluation formelle, généralement réalisée à 10</w:t>
      </w:r>
      <w:r w:rsidR="00FE656F" w:rsidRPr="0036735F">
        <w:t> </w:t>
      </w:r>
      <w:r w:rsidRPr="0036735F">
        <w:t>m au</w:t>
      </w:r>
      <w:r w:rsidRPr="0036735F">
        <w:noBreakHyphen/>
        <w:t>dessus du sol (c'est la hauteur utilisée dans la méthode de prévision de la propagation adoptée à des fins de planification).</w:t>
      </w:r>
    </w:p>
    <w:p w:rsidR="001C41AF" w:rsidRPr="0036735F" w:rsidRDefault="001C41AF" w:rsidP="001C41AF">
      <w:r w:rsidRPr="0036735F">
        <w:t>En situation réelle, l'intensité du champ mesuré dépend de la combinaison de phase des signaux reçus provenant de plusieurs trajets de propagation. Le résultat final dépend donc à la fois de l'emplacement de l'antenne de réception et de la variation verticale de l'intensité du champ. Si on utilise une antenne de réception demi</w:t>
      </w:r>
      <w:r w:rsidRPr="0036735F">
        <w:noBreakHyphen/>
        <w:t>onde, trois situations particulières peuvent être identifiées:</w:t>
      </w:r>
    </w:p>
    <w:p w:rsidR="001C41AF" w:rsidRPr="0036735F" w:rsidRDefault="001C41AF" w:rsidP="001C41AF">
      <w:pPr>
        <w:pStyle w:val="enumlev1"/>
      </w:pPr>
      <w:r w:rsidRPr="0036735F">
        <w:t>–</w:t>
      </w:r>
      <w:r w:rsidRPr="0036735F">
        <w:tab/>
        <w:t>la différence entre les valeurs maximales de la variation verticale de l'intensité du champ est inférieure à une demi</w:t>
      </w:r>
      <w:r w:rsidRPr="0036735F">
        <w:noBreakHyphen/>
        <w:t>longueur d'onde: l'intensité du champ mesuré est équivalente à celle du signal à trajet direct;</w:t>
      </w:r>
    </w:p>
    <w:p w:rsidR="001C41AF" w:rsidRPr="0036735F" w:rsidRDefault="001C41AF" w:rsidP="001C41AF">
      <w:pPr>
        <w:pStyle w:val="enumlev1"/>
      </w:pPr>
      <w:r w:rsidRPr="0036735F">
        <w:t>–</w:t>
      </w:r>
      <w:r w:rsidRPr="0036735F">
        <w:tab/>
        <w:t>la différence entre les valeurs maximales de la variation verticale du champ est supérieure à une demi</w:t>
      </w:r>
      <w:r w:rsidRPr="0036735F">
        <w:noBreakHyphen/>
        <w:t>longueur d'onde: l'intensité du champ mesuré peut être supérieure ou inférieure à celle du champ du signal à trajet direct;</w:t>
      </w:r>
    </w:p>
    <w:p w:rsidR="001C41AF" w:rsidRPr="0036735F" w:rsidRDefault="001C41AF" w:rsidP="001C41AF">
      <w:pPr>
        <w:pStyle w:val="enumlev1"/>
      </w:pPr>
      <w:r w:rsidRPr="0036735F">
        <w:t>–</w:t>
      </w:r>
      <w:r w:rsidRPr="0036735F">
        <w:tab/>
        <w:t>la première valeur maximale du champ apparaît à une hauteur supérieure à 10 m: l'intensité du champ mesuré augmente avec la hauteur.</w:t>
      </w:r>
    </w:p>
    <w:p w:rsidR="001C41AF" w:rsidRPr="0036735F" w:rsidRDefault="001C41AF" w:rsidP="00FE656F">
      <w:pPr>
        <w:rPr>
          <w:iCs/>
        </w:rPr>
      </w:pPr>
      <w:r w:rsidRPr="0036735F">
        <w:t xml:space="preserve">La mesure à hauteur constante peut être utilisée pour caractériser la zone de service, uniquement si le résultat correspond à la classe d'évaluation Q4 ou Q5, à savoir lorsque l'intensité du champ est supérieure à </w:t>
      </w:r>
      <w:r w:rsidRPr="0036735F">
        <w:rPr>
          <w:i/>
        </w:rPr>
        <w:t>E</w:t>
      </w:r>
      <w:r w:rsidRPr="0036735F">
        <w:rPr>
          <w:i/>
          <w:vertAlign w:val="subscript"/>
        </w:rPr>
        <w:t>min</w:t>
      </w:r>
      <w:r w:rsidRPr="0036735F">
        <w:t xml:space="preserve"> </w:t>
      </w:r>
      <w:r w:rsidRPr="0036735F">
        <w:rPr>
          <w:iCs/>
        </w:rPr>
        <w:t>et en l'absence de perturbations dans le canal de transmission. Il est alors possible d'associer la valeur mesurée à une «zone de validité». L'étendue de cette zone doit être déterminée en fonction de l'environnement, de la distance par rapport à l'émetteur, de la variation verticale de l'intensité du champ et de la hauteur du premier maximum de l'intensité du champ. D'après l'expérience acquise en matière d'évaluation des signaux analogiques dans le réseau MFN, le rayon de la zone de validité peut atteindre 10</w:t>
      </w:r>
      <w:r w:rsidR="00FE656F" w:rsidRPr="0036735F">
        <w:rPr>
          <w:iCs/>
        </w:rPr>
        <w:t> </w:t>
      </w:r>
      <w:r w:rsidRPr="0036735F">
        <w:rPr>
          <w:iCs/>
        </w:rPr>
        <w:t>km au maximum.</w:t>
      </w:r>
    </w:p>
    <w:p w:rsidR="001C41AF" w:rsidRPr="0036735F" w:rsidRDefault="001C41AF" w:rsidP="001C41AF">
      <w:r w:rsidRPr="0036735F">
        <w:t xml:space="preserve">Les résultats objectifs en matière de qualité de réception Q5 et Q4 indiquent qu'une «couverture plus que satisfaisante» a été réalisée par le service en cours d'évaluation. </w:t>
      </w:r>
    </w:p>
    <w:p w:rsidR="001C41AF" w:rsidRPr="0036735F" w:rsidRDefault="001C41AF" w:rsidP="001C41AF">
      <w:r w:rsidRPr="0036735F">
        <w:t>Si les résultats objectifs en matière de qualité réception sont inférieurs à Q4, il est nécessaire d'évaluer la variation verticale de l'intensité du champ, puis éventuellement sa variation horizontale.</w:t>
      </w:r>
    </w:p>
    <w:p w:rsidR="001C41AF" w:rsidRPr="0036735F" w:rsidRDefault="001C41AF" w:rsidP="001C41AF">
      <w:r w:rsidRPr="0036735F">
        <w:t>Dans ces cas ou lorsque la méthode simplifiée est employée, l'étendue de la zone de validité doit être réduite.</w:t>
      </w:r>
    </w:p>
    <w:p w:rsidR="001C41AF" w:rsidRPr="0036735F" w:rsidRDefault="001C41AF" w:rsidP="00FE656F">
      <w:r w:rsidRPr="0036735F">
        <w:t>Dans le réseau SFN, l'étendue de la zone de validité dépend de l'évaluation de la réponse impulsionnelle du canal (CIR). Pour les réseaux SFN ayant des contributions à l'intérieur de la moitié de l'intervalle de garde et une qualité objective de réception Q5 ou Q4, une valeur maximale de 10</w:t>
      </w:r>
      <w:r w:rsidR="00FE656F" w:rsidRPr="0036735F">
        <w:t> </w:t>
      </w:r>
      <w:r w:rsidRPr="0036735F">
        <w:t>km peut aussi être utilisée.</w:t>
      </w:r>
    </w:p>
    <w:p w:rsidR="001C41AF" w:rsidRPr="0036735F" w:rsidRDefault="001C41AF" w:rsidP="001C41AF">
      <w:r w:rsidRPr="0036735F">
        <w:t>Pour les réseaux SFN ayant des contributions proches des bords de l'intervalle de garde ou à côté, ou une qualité objective de réception inférieure à Q4, un rayon plus petit devrait être utilisé.</w:t>
      </w:r>
    </w:p>
    <w:p w:rsidR="001C41AF" w:rsidRPr="0036735F" w:rsidRDefault="001C41AF" w:rsidP="001C41AF">
      <w:pPr>
        <w:pStyle w:val="Heading1"/>
      </w:pPr>
      <w:bookmarkStart w:id="11" w:name="_Toc117667041"/>
      <w:r w:rsidRPr="0036735F">
        <w:t>6</w:t>
      </w:r>
      <w:r w:rsidRPr="0036735F">
        <w:tab/>
        <w:t>Variation verticale de l'intensité du champ</w:t>
      </w:r>
      <w:bookmarkEnd w:id="11"/>
    </w:p>
    <w:p w:rsidR="001C41AF" w:rsidRPr="0036735F" w:rsidRDefault="001C41AF" w:rsidP="00FE656F">
      <w:r w:rsidRPr="0036735F">
        <w:t>L'intensité du champ et le taux BER varient constamment pendant le processus de positionnement de l'antenne jusqu'à 10</w:t>
      </w:r>
      <w:r w:rsidR="00FE656F" w:rsidRPr="0036735F">
        <w:t> </w:t>
      </w:r>
      <w:r w:rsidRPr="0036735F">
        <w:t>m au-dessus du sol. Ces valeurs dépendent des différentes combinaisons de trajets de propagation ainsi que des obstacles lorsque la hauteur est peu élevée. Si la qualité objective évaluée est inférieure à Q4 pour une hauteur d'antenne d'environ 10 m, il faut vérifier si la note objective de qualité Q3 a été dépassée pendant le processus de positionnement. Une position d'antenne permettant la réception devrait être déterminée. La note objective de qualité évaluée en pareil cas est considérée comme significative et la variation verticale (VV) enregistrée est incorporée dans les résultats de mesure. On a constaté que le rayon de la zone de validité peut atteindre 2 km au plus.</w:t>
      </w:r>
    </w:p>
    <w:p w:rsidR="001C41AF" w:rsidRPr="0036735F" w:rsidRDefault="001C41AF" w:rsidP="001C41AF">
      <w:r w:rsidRPr="0036735F">
        <w:t>Une note objective de qualité Q3 correspond au niveau de couverture adopté dans le système planifié.</w:t>
      </w:r>
    </w:p>
    <w:p w:rsidR="001C41AF" w:rsidRPr="0036735F" w:rsidRDefault="001C41AF" w:rsidP="001C41AF">
      <w:pPr>
        <w:pStyle w:val="Heading1"/>
      </w:pPr>
      <w:bookmarkStart w:id="12" w:name="_Toc117667042"/>
      <w:r w:rsidRPr="0036735F">
        <w:t>7</w:t>
      </w:r>
      <w:r w:rsidRPr="0036735F">
        <w:tab/>
        <w:t>Variation verticale de l'intensité du champ</w:t>
      </w:r>
      <w:bookmarkEnd w:id="12"/>
      <w:r w:rsidRPr="0036735F">
        <w:t xml:space="preserve"> </w:t>
      </w:r>
    </w:p>
    <w:p w:rsidR="001C41AF" w:rsidRPr="0036735F" w:rsidRDefault="001C41AF" w:rsidP="001C41AF">
      <w:r w:rsidRPr="0036735F">
        <w:t>Si, après application de la méthode de variation verticale de l'intensité du champ, la note d'évaluation objective de la qualité reste toujours inférieure à Q3, il faut vérifier si ce résultat est la conséquence d'un mauvais choix du point de mesure ou s'il est lié à la zone étudiée.</w:t>
      </w:r>
    </w:p>
    <w:p w:rsidR="001C41AF" w:rsidRPr="0036735F" w:rsidRDefault="001C41AF" w:rsidP="001C41AF">
      <w:r w:rsidRPr="0036735F">
        <w:t>Il faut alors choisir d'autres points de mesure à proximité du premier. Si ces nouveaux points donnent encore des notes inférieures à Q3, il convient d'indiquer comme résultat le plus significatif le meilleur résultat obtenu et sa gamme de validité relative. L'étendue de la gamme de validité devrait être proportionnelle à la distance entre les points de mesure.</w:t>
      </w:r>
    </w:p>
    <w:p w:rsidR="00615272" w:rsidRDefault="00615272" w:rsidP="001C41AF"/>
    <w:p w:rsidR="005C67C9" w:rsidRPr="0036735F" w:rsidRDefault="005C67C9" w:rsidP="005C67C9">
      <w:pPr>
        <w:pStyle w:val="Line"/>
      </w:pPr>
    </w:p>
    <w:sectPr w:rsidR="005C67C9" w:rsidRPr="0036735F" w:rsidSect="00FE0C15">
      <w:headerReference w:type="even" r:id="rId29"/>
      <w:headerReference w:type="default" r:id="rId3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1462" w:rsidRDefault="00DA1462">
      <w:r>
        <w:separator/>
      </w:r>
    </w:p>
  </w:endnote>
  <w:endnote w:type="continuationSeparator" w:id="0">
    <w:p w:rsidR="00DA1462" w:rsidRDefault="00DA14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auto"/>
    <w:pitch w:val="variable"/>
    <w:sig w:usb0="00000003" w:usb1="00000000" w:usb2="00000000" w:usb3="00000000" w:csb0="00000001" w:csb1="00000000"/>
  </w:font>
  <w:font w:name="CG Times">
    <w:altName w:val="Times New Roman"/>
    <w:charset w:val="00"/>
    <w:family w:val="roman"/>
    <w:pitch w:val="variable"/>
    <w:sig w:usb0="00000007" w:usb1="00000000" w:usb2="00000000" w:usb3="00000000" w:csb0="00000093" w:csb1="00000000"/>
  </w:font>
  <w:font w:name="MS Mincho">
    <w:altName w:val="ＭＳ 明朝"/>
    <w:panose1 w:val="02020609040205080304"/>
    <w:charset w:val="80"/>
    <w:family w:val="modern"/>
    <w:pitch w:val="fixed"/>
    <w:sig w:usb0="00000287" w:usb1="08070000" w:usb2="00000010"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1462" w:rsidRDefault="00DA1462">
      <w:r>
        <w:separator/>
      </w:r>
    </w:p>
  </w:footnote>
  <w:footnote w:type="continuationSeparator" w:id="0">
    <w:p w:rsidR="00DA1462" w:rsidRDefault="00DA1462">
      <w:r>
        <w:continuationSeparator/>
      </w:r>
    </w:p>
  </w:footnote>
  <w:footnote w:id="1">
    <w:p w:rsidR="00DA1462" w:rsidRDefault="00DA1462" w:rsidP="001C41AF">
      <w:pPr>
        <w:pStyle w:val="FootnoteText"/>
      </w:pPr>
      <w:r>
        <w:rPr>
          <w:rStyle w:val="FootnoteReference"/>
        </w:rPr>
        <w:footnoteRef/>
      </w:r>
      <w:r>
        <w:tab/>
        <w:t>Cette notion s'applique principalement aux conditions de réception fixes et aux conditions de réception stationnaires, Il faut être prudent dans le cas de la propagation troposphérique où les contributions détectables sont proches ou en dehors des intervalles de garde.</w:t>
      </w:r>
    </w:p>
    <w:p w:rsidR="00DA1462" w:rsidRDefault="00DA1462" w:rsidP="001C41AF">
      <w:pPr>
        <w:pStyle w:val="FootnoteText"/>
      </w:pPr>
      <w:r>
        <w:tab/>
        <w:t>Pour des conditions de réception fixes et des conditions de réception variables dans le temps, il convient d'appliquer une méthode statistique. Plusieurs échantillons d'intensité de champ et de taux BER doivent être considérés sur un intervalle de temps significatif et les valeurs de Q doivent être calculées pour chaque échantillon. Une valeur de Q dépassée pendant un pourcentage de temps défini (par exemple, 90%) pour les échantillons est</w:t>
      </w:r>
      <w:r w:rsidRPr="0081441D">
        <w:t xml:space="preserve"> </w:t>
      </w:r>
      <w:r>
        <w:t>la couverture en matière de valeur de la qualité.</w:t>
      </w:r>
    </w:p>
  </w:footnote>
  <w:footnote w:id="2">
    <w:p w:rsidR="00DA1462" w:rsidRDefault="00DA1462" w:rsidP="009E1FB3">
      <w:pPr>
        <w:pStyle w:val="FootnoteText"/>
      </w:pPr>
      <w:r>
        <w:rPr>
          <w:rStyle w:val="FootnoteReference"/>
        </w:rPr>
        <w:footnoteRef/>
      </w:r>
      <w:r>
        <w:tab/>
        <w:t>La valeur minimale admissible du taux MER figure dans la spécification d'achat des émetteurs.</w:t>
      </w:r>
    </w:p>
  </w:footnote>
  <w:footnote w:id="3">
    <w:p w:rsidR="00DA1462" w:rsidRDefault="00DA1462" w:rsidP="001C41AF">
      <w:pPr>
        <w:pStyle w:val="FootnoteText"/>
      </w:pPr>
      <w:r>
        <w:rPr>
          <w:rStyle w:val="FootnoteReference"/>
        </w:rPr>
        <w:footnoteRef/>
      </w:r>
      <w:r>
        <w:tab/>
        <w:t>Pour les acronymes, les valeurs fixées et l'interprétation de l'échelle dans les tableaux, voir le § 4.</w:t>
      </w:r>
    </w:p>
  </w:footnote>
  <w:footnote w:id="4">
    <w:p w:rsidR="00DA1462" w:rsidRPr="00AD1EAE" w:rsidRDefault="00DA1462" w:rsidP="001C41AF">
      <w:pPr>
        <w:pStyle w:val="FootnoteText"/>
        <w:rPr>
          <w:rFonts w:ascii="Times New Roman Bold" w:hAnsi="Times New Roman Bold"/>
        </w:rPr>
      </w:pPr>
      <w:r>
        <w:rPr>
          <w:rStyle w:val="FootnoteReference"/>
        </w:rPr>
        <w:footnoteRef/>
      </w:r>
      <w:r w:rsidRPr="00561C92">
        <w:tab/>
      </w:r>
      <w:r w:rsidRPr="00AD1EAE">
        <w:rPr>
          <w:b/>
          <w:bCs/>
        </w:rPr>
        <w:t>E</w:t>
      </w:r>
      <w:r w:rsidRPr="00AD1EAE">
        <w:rPr>
          <w:b/>
          <w:bCs/>
          <w:vertAlign w:val="subscript"/>
        </w:rPr>
        <w:t>xx</w:t>
      </w:r>
      <w:r w:rsidRPr="00AD1EAE">
        <w:t xml:space="preserve"> peut aussi représenter les valeurs planifiées choisies par les </w:t>
      </w:r>
      <w:r>
        <w:t>A</w:t>
      </w:r>
      <w:r w:rsidRPr="00AD1EAE">
        <w:t>dministrations (par ex</w:t>
      </w:r>
      <w:r>
        <w:t>emple:</w:t>
      </w:r>
      <w:r w:rsidRPr="00AD1EAE">
        <w:t xml:space="preserve"> E</w:t>
      </w:r>
      <w:r w:rsidRPr="00AD1EAE">
        <w:rPr>
          <w:b/>
          <w:bCs/>
          <w:vertAlign w:val="subscript"/>
        </w:rPr>
        <w:t>95</w:t>
      </w:r>
      <w:r w:rsidRPr="00AD1EAE">
        <w:rPr>
          <w:rFonts w:hAnsi="Times New Roman Bold"/>
        </w:rPr>
        <w:t>).</w:t>
      </w:r>
    </w:p>
  </w:footnote>
  <w:footnote w:id="5">
    <w:p w:rsidR="00DA1462" w:rsidRPr="00561C92" w:rsidRDefault="00DA1462" w:rsidP="00331582">
      <w:pPr>
        <w:pStyle w:val="FootnoteText"/>
      </w:pPr>
      <w:r>
        <w:rPr>
          <w:rStyle w:val="FootnoteReference"/>
        </w:rPr>
        <w:footnoteRef/>
      </w:r>
      <w:r w:rsidRPr="00561C92">
        <w:t xml:space="preserve"> </w:t>
      </w:r>
      <w:r w:rsidRPr="00561C92">
        <w:tab/>
        <w:t>E</w:t>
      </w:r>
      <w:r w:rsidRPr="00561C92">
        <w:rPr>
          <w:vertAlign w:val="subscript"/>
        </w:rPr>
        <w:t>xx</w:t>
      </w:r>
      <w:r w:rsidRPr="00561C92">
        <w:t xml:space="preserve"> peut aussi représenter la valeur planifiée choisie par les Administration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1462" w:rsidRDefault="00DA146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1462" w:rsidRDefault="00DA1462" w:rsidP="0014322C">
    <w:pPr>
      <w:pStyle w:val="Header"/>
      <w:ind w:right="360" w:firstLine="360"/>
    </w:pPr>
    <w:r>
      <w:rPr>
        <w:noProof/>
        <w:lang w:val="en-GB" w:eastAsia="en-GB"/>
      </w:rPr>
      <w:drawing>
        <wp:anchor distT="0" distB="0" distL="114300" distR="114300" simplePos="0" relativeHeight="251659776"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1462" w:rsidRPr="001C41AF" w:rsidRDefault="00DA1462" w:rsidP="00F93BED">
    <w:pPr>
      <w:pStyle w:val="Header"/>
      <w:jc w:val="left"/>
    </w:pPr>
    <w:r>
      <w:rPr>
        <w:rStyle w:val="PageNumber"/>
        <w:b/>
        <w:bCs/>
      </w:rPr>
      <w:fldChar w:fldCharType="begin"/>
    </w:r>
    <w:r w:rsidRPr="001C41AF">
      <w:rPr>
        <w:rStyle w:val="PageNumber"/>
        <w:b/>
        <w:bCs/>
      </w:rPr>
      <w:instrText xml:space="preserve"> PAGE </w:instrText>
    </w:r>
    <w:r>
      <w:rPr>
        <w:rStyle w:val="PageNumber"/>
        <w:b/>
        <w:bCs/>
      </w:rPr>
      <w:fldChar w:fldCharType="separate"/>
    </w:r>
    <w:r w:rsidR="00F93BED">
      <w:rPr>
        <w:rStyle w:val="PageNumber"/>
        <w:b/>
        <w:bCs/>
        <w:noProof/>
      </w:rPr>
      <w:t>ii</w:t>
    </w:r>
    <w:r>
      <w:rPr>
        <w:rStyle w:val="PageNumber"/>
        <w:b/>
        <w:bCs/>
      </w:rPr>
      <w:fldChar w:fldCharType="end"/>
    </w:r>
    <w:r w:rsidRPr="001C41AF">
      <w:tab/>
    </w:r>
    <w:fldSimple w:instr=" DOCPROPERTY &quot;Header&quot; \* MERGEFORMAT ">
      <w:r w:rsidRPr="003D4DC9">
        <w:rPr>
          <w:b/>
          <w:bCs/>
        </w:rPr>
        <w:t xml:space="preserve">Rec. </w:t>
      </w:r>
    </w:fldSimple>
    <w:r>
      <w:rPr>
        <w:b/>
        <w:bCs/>
      </w:rPr>
      <w:t xml:space="preserve"> </w:t>
    </w:r>
    <w:r>
      <w:rPr>
        <w:b/>
        <w:bCs/>
      </w:rPr>
      <w:fldChar w:fldCharType="begin"/>
    </w:r>
    <w:r w:rsidRPr="001C41AF">
      <w:rPr>
        <w:b/>
        <w:bCs/>
      </w:rPr>
      <w:instrText>styleref href</w:instrText>
    </w:r>
    <w:r>
      <w:rPr>
        <w:b/>
        <w:bCs/>
      </w:rPr>
      <w:fldChar w:fldCharType="separate"/>
    </w:r>
    <w:r w:rsidR="00F93BED">
      <w:rPr>
        <w:b/>
        <w:bCs/>
        <w:noProof/>
      </w:rPr>
      <w:t>UIT-R  BT.1735-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1462" w:rsidRDefault="00DA1462">
    <w:pPr>
      <w:pStyle w:val="Header"/>
    </w:pPr>
    <w:r>
      <w:tab/>
    </w:r>
    <w:fldSimple w:instr=" DOCPROPERTY &quot;Header&quot; \* MERGEFORMAT ">
      <w:r w:rsidRPr="003D4DC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C1CA8">
      <w:rPr>
        <w:b/>
        <w:bCs/>
        <w:noProof/>
      </w:rPr>
      <w:t>UIT-R  BT.1735-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C1CA8">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1462" w:rsidRDefault="00DA1462" w:rsidP="0016123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93BED">
      <w:rPr>
        <w:rStyle w:val="PageNumber"/>
        <w:b/>
        <w:bCs/>
        <w:noProof/>
        <w:lang w:val="en-US"/>
      </w:rPr>
      <w:t>4</w:t>
    </w:r>
    <w:r>
      <w:rPr>
        <w:rStyle w:val="PageNumber"/>
        <w:b/>
        <w:bCs/>
      </w:rPr>
      <w:fldChar w:fldCharType="end"/>
    </w:r>
    <w:r>
      <w:rPr>
        <w:lang w:val="en-US"/>
      </w:rPr>
      <w:tab/>
    </w:r>
    <w:fldSimple w:instr=" DOCPROPERTY &quot;Header&quot; \* MERGEFORMAT ">
      <w:r w:rsidRPr="003D4DC9">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F93BED">
      <w:rPr>
        <w:b/>
        <w:bCs/>
        <w:noProof/>
      </w:rPr>
      <w:t>UIT-R  BT.1735-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1462" w:rsidRDefault="00DA1462" w:rsidP="00161234">
    <w:pPr>
      <w:pStyle w:val="Header"/>
    </w:pPr>
    <w:r>
      <w:tab/>
    </w:r>
    <w:fldSimple w:instr=" DOCPROPERTY &quot;Header&quot; \* MERGEFORMAT ">
      <w:r w:rsidRPr="003D4DC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93BED">
      <w:rPr>
        <w:b/>
        <w:bCs/>
        <w:noProof/>
      </w:rPr>
      <w:t>UIT-R  BT.1735-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93BED">
      <w:rPr>
        <w:rStyle w:val="PageNumber"/>
        <w:b/>
        <w:bCs/>
        <w:noProof/>
      </w:rPr>
      <w:t>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AU" w:vendorID="64" w:dllVersion="131078" w:nlCheck="1" w:checkStyle="1"/>
  <w:activeWritingStyle w:appName="MSWord" w:lang="es-ES" w:vendorID="64" w:dllVersion="131078" w:nlCheck="1" w:checkStyle="1"/>
  <w:activeWritingStyle w:appName="MSWord" w:lang="fr-CH"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476"/>
    <w:rsid w:val="001031B5"/>
    <w:rsid w:val="0014322C"/>
    <w:rsid w:val="00161234"/>
    <w:rsid w:val="001C41AF"/>
    <w:rsid w:val="001C5662"/>
    <w:rsid w:val="001E7F51"/>
    <w:rsid w:val="00224075"/>
    <w:rsid w:val="002628C7"/>
    <w:rsid w:val="002651E4"/>
    <w:rsid w:val="002D76C4"/>
    <w:rsid w:val="00331582"/>
    <w:rsid w:val="0036735F"/>
    <w:rsid w:val="00380E4F"/>
    <w:rsid w:val="003A6117"/>
    <w:rsid w:val="003B0FEF"/>
    <w:rsid w:val="003B2CE1"/>
    <w:rsid w:val="003D4DC9"/>
    <w:rsid w:val="00403476"/>
    <w:rsid w:val="0043089F"/>
    <w:rsid w:val="004727F1"/>
    <w:rsid w:val="0049244D"/>
    <w:rsid w:val="005121ED"/>
    <w:rsid w:val="00586BCF"/>
    <w:rsid w:val="00595B2F"/>
    <w:rsid w:val="005A22D1"/>
    <w:rsid w:val="005C38B9"/>
    <w:rsid w:val="005C67C9"/>
    <w:rsid w:val="00607D68"/>
    <w:rsid w:val="00613D63"/>
    <w:rsid w:val="00615272"/>
    <w:rsid w:val="006A0587"/>
    <w:rsid w:val="006C37BB"/>
    <w:rsid w:val="006D4F7A"/>
    <w:rsid w:val="0071229D"/>
    <w:rsid w:val="007468DA"/>
    <w:rsid w:val="0076630B"/>
    <w:rsid w:val="007B518B"/>
    <w:rsid w:val="007C1B87"/>
    <w:rsid w:val="007D4293"/>
    <w:rsid w:val="0085375F"/>
    <w:rsid w:val="008C77F7"/>
    <w:rsid w:val="009016EB"/>
    <w:rsid w:val="00905EDB"/>
    <w:rsid w:val="00910201"/>
    <w:rsid w:val="00972400"/>
    <w:rsid w:val="00984811"/>
    <w:rsid w:val="009A1148"/>
    <w:rsid w:val="009A6D69"/>
    <w:rsid w:val="009D3E41"/>
    <w:rsid w:val="009E1FB3"/>
    <w:rsid w:val="00A6617B"/>
    <w:rsid w:val="00AB0DC8"/>
    <w:rsid w:val="00AD08A3"/>
    <w:rsid w:val="00B20314"/>
    <w:rsid w:val="00B2189C"/>
    <w:rsid w:val="00B23B3C"/>
    <w:rsid w:val="00B44E24"/>
    <w:rsid w:val="00B80E94"/>
    <w:rsid w:val="00B818CF"/>
    <w:rsid w:val="00B918DB"/>
    <w:rsid w:val="00B96399"/>
    <w:rsid w:val="00BC1CA8"/>
    <w:rsid w:val="00C04AD3"/>
    <w:rsid w:val="00C57597"/>
    <w:rsid w:val="00C764BC"/>
    <w:rsid w:val="00CF56FE"/>
    <w:rsid w:val="00DA1462"/>
    <w:rsid w:val="00DD35F8"/>
    <w:rsid w:val="00DF4176"/>
    <w:rsid w:val="00E234E0"/>
    <w:rsid w:val="00E4537B"/>
    <w:rsid w:val="00E626F7"/>
    <w:rsid w:val="00E70E9C"/>
    <w:rsid w:val="00EB48EB"/>
    <w:rsid w:val="00EB4E20"/>
    <w:rsid w:val="00F93BED"/>
    <w:rsid w:val="00FE0C15"/>
    <w:rsid w:val="00FE656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2"/>
    </o:shapelayout>
  </w:shapeDefaults>
  <w:decimalSymbol w:val="."/>
  <w:listSeparator w:val=","/>
  <w15:docId w15:val="{7A5E2DF0-05EA-4717-A524-B7219C8AC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518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B518B"/>
    <w:pPr>
      <w:keepNext/>
      <w:keepLines/>
      <w:spacing w:before="480"/>
      <w:ind w:left="794" w:hanging="794"/>
      <w:outlineLvl w:val="0"/>
    </w:pPr>
    <w:rPr>
      <w:b/>
    </w:rPr>
  </w:style>
  <w:style w:type="paragraph" w:styleId="Heading2">
    <w:name w:val="heading 2"/>
    <w:basedOn w:val="Heading1"/>
    <w:next w:val="Normal"/>
    <w:qFormat/>
    <w:rsid w:val="007B518B"/>
    <w:pPr>
      <w:spacing w:before="320"/>
      <w:outlineLvl w:val="1"/>
    </w:pPr>
  </w:style>
  <w:style w:type="paragraph" w:styleId="Heading3">
    <w:name w:val="heading 3"/>
    <w:basedOn w:val="Heading1"/>
    <w:next w:val="Normal"/>
    <w:qFormat/>
    <w:rsid w:val="007B518B"/>
    <w:pPr>
      <w:spacing w:before="200"/>
      <w:outlineLvl w:val="2"/>
    </w:pPr>
  </w:style>
  <w:style w:type="paragraph" w:styleId="Heading4">
    <w:name w:val="heading 4"/>
    <w:basedOn w:val="Heading3"/>
    <w:next w:val="Normal"/>
    <w:qFormat/>
    <w:rsid w:val="007B518B"/>
    <w:pPr>
      <w:tabs>
        <w:tab w:val="clear" w:pos="794"/>
        <w:tab w:val="left" w:pos="992"/>
      </w:tabs>
      <w:ind w:left="992" w:hanging="992"/>
      <w:outlineLvl w:val="3"/>
    </w:pPr>
  </w:style>
  <w:style w:type="paragraph" w:styleId="Heading5">
    <w:name w:val="heading 5"/>
    <w:basedOn w:val="Heading4"/>
    <w:next w:val="Normal"/>
    <w:qFormat/>
    <w:rsid w:val="007B518B"/>
    <w:pPr>
      <w:outlineLvl w:val="4"/>
    </w:pPr>
  </w:style>
  <w:style w:type="paragraph" w:styleId="Heading6">
    <w:name w:val="heading 6"/>
    <w:basedOn w:val="Heading4"/>
    <w:next w:val="Normal"/>
    <w:qFormat/>
    <w:rsid w:val="007B518B"/>
    <w:pPr>
      <w:tabs>
        <w:tab w:val="clear" w:pos="992"/>
        <w:tab w:val="clear" w:pos="1191"/>
      </w:tabs>
      <w:ind w:left="1588" w:hanging="1588"/>
      <w:outlineLvl w:val="5"/>
    </w:pPr>
  </w:style>
  <w:style w:type="paragraph" w:styleId="Heading7">
    <w:name w:val="heading 7"/>
    <w:basedOn w:val="Heading6"/>
    <w:next w:val="Normal"/>
    <w:qFormat/>
    <w:rsid w:val="007B518B"/>
    <w:pPr>
      <w:outlineLvl w:val="6"/>
    </w:pPr>
  </w:style>
  <w:style w:type="paragraph" w:styleId="Heading8">
    <w:name w:val="heading 8"/>
    <w:basedOn w:val="Heading6"/>
    <w:next w:val="Normal"/>
    <w:qFormat/>
    <w:rsid w:val="007B518B"/>
    <w:pPr>
      <w:outlineLvl w:val="7"/>
    </w:pPr>
  </w:style>
  <w:style w:type="paragraph" w:styleId="Heading9">
    <w:name w:val="heading 9"/>
    <w:basedOn w:val="Heading6"/>
    <w:next w:val="Normal"/>
    <w:qFormat/>
    <w:rsid w:val="007B518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B518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7B518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B518B"/>
  </w:style>
  <w:style w:type="paragraph" w:customStyle="1" w:styleId="Headingb">
    <w:name w:val="Heading_b"/>
    <w:basedOn w:val="Heading3"/>
    <w:next w:val="Normal"/>
    <w:rsid w:val="007B518B"/>
    <w:pPr>
      <w:spacing w:before="160"/>
      <w:ind w:left="0" w:firstLine="0"/>
      <w:outlineLvl w:val="9"/>
    </w:pPr>
  </w:style>
  <w:style w:type="paragraph" w:customStyle="1" w:styleId="Headingi">
    <w:name w:val="Heading_i"/>
    <w:basedOn w:val="Heading3"/>
    <w:next w:val="Normal"/>
    <w:rsid w:val="007B518B"/>
    <w:pPr>
      <w:spacing w:before="160"/>
      <w:ind w:left="0" w:firstLine="0"/>
    </w:pPr>
    <w:rPr>
      <w:b w:val="0"/>
      <w:i/>
    </w:rPr>
  </w:style>
  <w:style w:type="character" w:customStyle="1" w:styleId="href">
    <w:name w:val="href"/>
    <w:basedOn w:val="DefaultParagraphFont"/>
    <w:rsid w:val="007B518B"/>
  </w:style>
  <w:style w:type="paragraph" w:customStyle="1" w:styleId="enumlev1">
    <w:name w:val="enumlev1"/>
    <w:basedOn w:val="Normal"/>
    <w:rsid w:val="007B518B"/>
    <w:pPr>
      <w:spacing w:before="80"/>
      <w:ind w:left="794" w:hanging="794"/>
    </w:pPr>
  </w:style>
  <w:style w:type="paragraph" w:customStyle="1" w:styleId="enumlev2">
    <w:name w:val="enumlev2"/>
    <w:basedOn w:val="enumlev1"/>
    <w:rsid w:val="007B518B"/>
    <w:pPr>
      <w:ind w:left="1191" w:hanging="397"/>
    </w:pPr>
  </w:style>
  <w:style w:type="paragraph" w:customStyle="1" w:styleId="enumlev3">
    <w:name w:val="enumlev3"/>
    <w:basedOn w:val="enumlev2"/>
    <w:rsid w:val="007B518B"/>
    <w:pPr>
      <w:ind w:left="1588"/>
    </w:pPr>
  </w:style>
  <w:style w:type="paragraph" w:customStyle="1" w:styleId="Normalaftertitle">
    <w:name w:val="Normal_after_title"/>
    <w:basedOn w:val="Normal"/>
    <w:next w:val="Normal"/>
    <w:rsid w:val="007B518B"/>
    <w:pPr>
      <w:spacing w:before="320"/>
    </w:pPr>
  </w:style>
  <w:style w:type="paragraph" w:customStyle="1" w:styleId="Note">
    <w:name w:val="Note"/>
    <w:basedOn w:val="Normal"/>
    <w:rsid w:val="007B518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B518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7B518B"/>
    <w:pPr>
      <w:keepNext/>
      <w:keepLines/>
      <w:spacing w:before="240"/>
      <w:jc w:val="center"/>
    </w:pPr>
    <w:rPr>
      <w:b/>
      <w:sz w:val="28"/>
    </w:rPr>
  </w:style>
  <w:style w:type="paragraph" w:customStyle="1" w:styleId="Recref">
    <w:name w:val="Rec_ref"/>
    <w:basedOn w:val="Normal"/>
    <w:next w:val="Recdate"/>
    <w:rsid w:val="007B518B"/>
    <w:pPr>
      <w:jc w:val="center"/>
    </w:pPr>
  </w:style>
  <w:style w:type="paragraph" w:customStyle="1" w:styleId="Recdate">
    <w:name w:val="Rec_date"/>
    <w:basedOn w:val="Recref"/>
    <w:next w:val="Normalaftertitle"/>
    <w:rsid w:val="007B518B"/>
    <w:pPr>
      <w:jc w:val="right"/>
    </w:pPr>
  </w:style>
  <w:style w:type="paragraph" w:customStyle="1" w:styleId="HeadingSum">
    <w:name w:val="Heading_Sum"/>
    <w:basedOn w:val="Headingb"/>
    <w:next w:val="Normal"/>
    <w:rsid w:val="007B518B"/>
    <w:pPr>
      <w:spacing w:before="240"/>
    </w:pPr>
    <w:rPr>
      <w:sz w:val="22"/>
      <w:lang w:val="es-ES_tradnl"/>
    </w:rPr>
  </w:style>
  <w:style w:type="paragraph" w:customStyle="1" w:styleId="AnnexNoTitle">
    <w:name w:val="Annex_NoTitle"/>
    <w:basedOn w:val="Heading1"/>
    <w:next w:val="Normalaftertitle"/>
    <w:rsid w:val="007B518B"/>
    <w:pPr>
      <w:spacing w:after="80"/>
      <w:jc w:val="center"/>
    </w:pPr>
    <w:rPr>
      <w:b w:val="0"/>
      <w:sz w:val="28"/>
    </w:rPr>
  </w:style>
  <w:style w:type="paragraph" w:customStyle="1" w:styleId="AppendixNoTitle">
    <w:name w:val="Appendix_NoTitle"/>
    <w:basedOn w:val="AnnexNoTitle"/>
    <w:next w:val="Normal"/>
    <w:rsid w:val="007B518B"/>
    <w:pPr>
      <w:ind w:left="0" w:firstLine="0"/>
      <w:outlineLvl w:val="9"/>
    </w:pPr>
    <w:rPr>
      <w:b/>
    </w:rPr>
  </w:style>
  <w:style w:type="paragraph" w:customStyle="1" w:styleId="Tablefin">
    <w:name w:val="Table_fin"/>
    <w:basedOn w:val="Normal"/>
    <w:next w:val="Normal"/>
    <w:rsid w:val="007B518B"/>
    <w:pPr>
      <w:spacing w:before="0"/>
    </w:pPr>
    <w:rPr>
      <w:sz w:val="20"/>
      <w:lang w:val="en-GB"/>
    </w:rPr>
  </w:style>
  <w:style w:type="paragraph" w:customStyle="1" w:styleId="Tablehead">
    <w:name w:val="Table_head"/>
    <w:basedOn w:val="Normal"/>
    <w:next w:val="Normal"/>
    <w:link w:val="TableheadChar"/>
    <w:rsid w:val="007B518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B518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7B518B"/>
    <w:pPr>
      <w:keepNext/>
      <w:spacing w:before="360" w:after="120"/>
      <w:jc w:val="center"/>
    </w:pPr>
  </w:style>
  <w:style w:type="paragraph" w:customStyle="1" w:styleId="Tabletext">
    <w:name w:val="Table_text"/>
    <w:basedOn w:val="Normal"/>
    <w:link w:val="TabletextChar"/>
    <w:rsid w:val="007B518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7B518B"/>
    <w:pPr>
      <w:tabs>
        <w:tab w:val="clear" w:pos="1191"/>
        <w:tab w:val="clear" w:pos="1588"/>
        <w:tab w:val="clear" w:pos="1985"/>
        <w:tab w:val="center" w:pos="4820"/>
        <w:tab w:val="right" w:pos="9639"/>
      </w:tabs>
    </w:pPr>
  </w:style>
  <w:style w:type="paragraph" w:customStyle="1" w:styleId="Equationlegend">
    <w:name w:val="Equation_legend"/>
    <w:basedOn w:val="NormalIndent"/>
    <w:rsid w:val="007B518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B518B"/>
    <w:pPr>
      <w:ind w:left="794"/>
    </w:pPr>
  </w:style>
  <w:style w:type="paragraph" w:customStyle="1" w:styleId="Figurelegend">
    <w:name w:val="Figure_legend"/>
    <w:basedOn w:val="Normal"/>
    <w:rsid w:val="007B518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7B518B"/>
    <w:pPr>
      <w:keepNext/>
      <w:keepLines/>
      <w:spacing w:before="480" w:after="80"/>
      <w:jc w:val="center"/>
    </w:pPr>
    <w:rPr>
      <w:caps/>
      <w:sz w:val="18"/>
    </w:rPr>
  </w:style>
  <w:style w:type="paragraph" w:customStyle="1" w:styleId="Figuretitle">
    <w:name w:val="Figure_title"/>
    <w:basedOn w:val="Normal"/>
    <w:next w:val="Figure"/>
    <w:rsid w:val="007B518B"/>
    <w:pPr>
      <w:keepNext/>
      <w:spacing w:before="0" w:after="120"/>
      <w:jc w:val="center"/>
    </w:pPr>
    <w:rPr>
      <w:rFonts w:ascii="Times New Roman Bold" w:hAnsi="Times New Roman Bold"/>
      <w:b/>
      <w:sz w:val="18"/>
    </w:rPr>
  </w:style>
  <w:style w:type="paragraph" w:customStyle="1" w:styleId="Figure">
    <w:name w:val="Figure"/>
    <w:basedOn w:val="FigureNo"/>
    <w:next w:val="Normal"/>
    <w:rsid w:val="007B518B"/>
    <w:pPr>
      <w:keepNext w:val="0"/>
      <w:spacing w:before="0" w:after="240"/>
    </w:pPr>
  </w:style>
  <w:style w:type="paragraph" w:customStyle="1" w:styleId="tocpart">
    <w:name w:val="tocpart"/>
    <w:basedOn w:val="Normal"/>
    <w:rsid w:val="007B518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B518B"/>
    <w:pPr>
      <w:keepNext/>
      <w:keepLines/>
      <w:spacing w:before="480"/>
      <w:jc w:val="center"/>
    </w:pPr>
    <w:rPr>
      <w:sz w:val="28"/>
    </w:rPr>
  </w:style>
  <w:style w:type="paragraph" w:customStyle="1" w:styleId="Arttitle">
    <w:name w:val="Art_title"/>
    <w:basedOn w:val="Normal"/>
    <w:next w:val="Normalaftertitle"/>
    <w:rsid w:val="007B518B"/>
    <w:pPr>
      <w:keepNext/>
      <w:keepLines/>
      <w:spacing w:before="240"/>
      <w:jc w:val="center"/>
    </w:pPr>
    <w:rPr>
      <w:b/>
      <w:sz w:val="28"/>
    </w:rPr>
  </w:style>
  <w:style w:type="paragraph" w:customStyle="1" w:styleId="Blanc">
    <w:name w:val="Blanc"/>
    <w:basedOn w:val="Normal"/>
    <w:next w:val="Tabletext"/>
    <w:rsid w:val="007B518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B518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7B518B"/>
    <w:pPr>
      <w:keepNext/>
      <w:keepLines/>
      <w:spacing w:before="160"/>
      <w:ind w:left="794"/>
    </w:pPr>
    <w:rPr>
      <w:i/>
    </w:rPr>
  </w:style>
  <w:style w:type="paragraph" w:customStyle="1" w:styleId="ChapNo">
    <w:name w:val="Chap_No"/>
    <w:basedOn w:val="ArtNo"/>
    <w:next w:val="Chaptitle"/>
    <w:rsid w:val="007B518B"/>
    <w:rPr>
      <w:b/>
    </w:rPr>
  </w:style>
  <w:style w:type="paragraph" w:customStyle="1" w:styleId="Chaptitle">
    <w:name w:val="Chap_title"/>
    <w:basedOn w:val="Arttitle"/>
    <w:next w:val="Normalaftertitle"/>
    <w:rsid w:val="007B518B"/>
  </w:style>
  <w:style w:type="character" w:styleId="FootnoteReference">
    <w:name w:val="footnote reference"/>
    <w:basedOn w:val="DefaultParagraphFont"/>
    <w:rsid w:val="007B518B"/>
    <w:rPr>
      <w:position w:val="6"/>
      <w:sz w:val="18"/>
    </w:rPr>
  </w:style>
  <w:style w:type="paragraph" w:styleId="FootnoteText">
    <w:name w:val="footnote text"/>
    <w:basedOn w:val="Normal"/>
    <w:rsid w:val="007B518B"/>
    <w:pPr>
      <w:keepLines/>
      <w:tabs>
        <w:tab w:val="left" w:pos="255"/>
      </w:tabs>
      <w:ind w:left="255" w:hanging="255"/>
    </w:pPr>
    <w:rPr>
      <w:sz w:val="22"/>
    </w:rPr>
  </w:style>
  <w:style w:type="paragraph" w:styleId="Index1">
    <w:name w:val="index 1"/>
    <w:basedOn w:val="Normal"/>
    <w:next w:val="Normal"/>
    <w:semiHidden/>
    <w:rsid w:val="007B518B"/>
  </w:style>
  <w:style w:type="paragraph" w:styleId="Index2">
    <w:name w:val="index 2"/>
    <w:basedOn w:val="Normal"/>
    <w:next w:val="Normal"/>
    <w:semiHidden/>
    <w:rsid w:val="007B518B"/>
    <w:pPr>
      <w:ind w:left="283"/>
    </w:pPr>
  </w:style>
  <w:style w:type="paragraph" w:styleId="Index3">
    <w:name w:val="index 3"/>
    <w:basedOn w:val="Normal"/>
    <w:next w:val="Normal"/>
    <w:semiHidden/>
    <w:rsid w:val="007B518B"/>
    <w:pPr>
      <w:ind w:left="566"/>
    </w:pPr>
  </w:style>
  <w:style w:type="paragraph" w:styleId="IndexHeading">
    <w:name w:val="index heading"/>
    <w:basedOn w:val="Normal"/>
    <w:next w:val="Index1"/>
    <w:semiHidden/>
    <w:rsid w:val="007B518B"/>
  </w:style>
  <w:style w:type="paragraph" w:customStyle="1" w:styleId="Line">
    <w:name w:val="Line"/>
    <w:basedOn w:val="Normal"/>
    <w:next w:val="Normal"/>
    <w:rsid w:val="007B518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B518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B518B"/>
  </w:style>
  <w:style w:type="paragraph" w:customStyle="1" w:styleId="Partref">
    <w:name w:val="Part_ref"/>
    <w:basedOn w:val="Normal"/>
    <w:next w:val="Normal"/>
    <w:rsid w:val="007B518B"/>
    <w:pPr>
      <w:keepNext/>
      <w:keepLines/>
      <w:spacing w:after="280"/>
      <w:jc w:val="center"/>
    </w:pPr>
  </w:style>
  <w:style w:type="paragraph" w:customStyle="1" w:styleId="Parttitle">
    <w:name w:val="Part_title"/>
    <w:basedOn w:val="Normal"/>
    <w:next w:val="Normalaftertitle"/>
    <w:rsid w:val="007B518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B518B"/>
  </w:style>
  <w:style w:type="paragraph" w:customStyle="1" w:styleId="QuestionNo">
    <w:name w:val="Question_No"/>
    <w:basedOn w:val="RecNo"/>
    <w:next w:val="Normal"/>
    <w:rsid w:val="007B518B"/>
  </w:style>
  <w:style w:type="paragraph" w:customStyle="1" w:styleId="Questionref">
    <w:name w:val="Question_ref"/>
    <w:basedOn w:val="Recref"/>
    <w:next w:val="Questiondate"/>
    <w:rsid w:val="007B518B"/>
  </w:style>
  <w:style w:type="paragraph" w:customStyle="1" w:styleId="Questiontitle">
    <w:name w:val="Question_title"/>
    <w:basedOn w:val="Normal"/>
    <w:next w:val="Questionref"/>
    <w:rsid w:val="007B518B"/>
  </w:style>
  <w:style w:type="paragraph" w:customStyle="1" w:styleId="Reftext">
    <w:name w:val="Ref_text"/>
    <w:basedOn w:val="Normal"/>
    <w:rsid w:val="007B518B"/>
    <w:pPr>
      <w:ind w:left="794" w:hanging="794"/>
    </w:pPr>
    <w:rPr>
      <w:sz w:val="22"/>
    </w:rPr>
  </w:style>
  <w:style w:type="paragraph" w:customStyle="1" w:styleId="Reftitle">
    <w:name w:val="Ref_title"/>
    <w:basedOn w:val="Normal"/>
    <w:next w:val="Reftext"/>
    <w:rsid w:val="007B518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B518B"/>
  </w:style>
  <w:style w:type="paragraph" w:customStyle="1" w:styleId="RepNo">
    <w:name w:val="Rep_No"/>
    <w:basedOn w:val="RecNo"/>
    <w:next w:val="Reptitle"/>
    <w:rsid w:val="007B518B"/>
  </w:style>
  <w:style w:type="paragraph" w:customStyle="1" w:styleId="Reptitle">
    <w:name w:val="Rep_title"/>
    <w:basedOn w:val="Rectitle"/>
    <w:next w:val="Repref"/>
    <w:rsid w:val="007B518B"/>
  </w:style>
  <w:style w:type="paragraph" w:customStyle="1" w:styleId="Repref">
    <w:name w:val="Rep_ref"/>
    <w:basedOn w:val="Recref"/>
    <w:next w:val="Repdate"/>
    <w:rsid w:val="007B518B"/>
  </w:style>
  <w:style w:type="paragraph" w:customStyle="1" w:styleId="Resdate">
    <w:name w:val="Res_date"/>
    <w:basedOn w:val="Recdate"/>
    <w:next w:val="Normalaftertitle"/>
    <w:rsid w:val="007B518B"/>
  </w:style>
  <w:style w:type="paragraph" w:customStyle="1" w:styleId="ResNo">
    <w:name w:val="Res_No"/>
    <w:basedOn w:val="RecNo"/>
    <w:next w:val="Restitle"/>
    <w:rsid w:val="007B518B"/>
  </w:style>
  <w:style w:type="paragraph" w:customStyle="1" w:styleId="Restitle">
    <w:name w:val="Res_title"/>
    <w:basedOn w:val="Normal"/>
    <w:next w:val="Resref"/>
    <w:rsid w:val="007B518B"/>
    <w:pPr>
      <w:spacing w:before="240"/>
      <w:jc w:val="center"/>
    </w:pPr>
    <w:rPr>
      <w:b/>
      <w:sz w:val="28"/>
    </w:rPr>
  </w:style>
  <w:style w:type="paragraph" w:customStyle="1" w:styleId="Resref">
    <w:name w:val="Res_ref"/>
    <w:basedOn w:val="Recref"/>
    <w:next w:val="Resdate"/>
    <w:rsid w:val="007B518B"/>
  </w:style>
  <w:style w:type="paragraph" w:customStyle="1" w:styleId="SectionNo">
    <w:name w:val="Section_No"/>
    <w:basedOn w:val="Normal"/>
    <w:next w:val="Normal"/>
    <w:rsid w:val="007B518B"/>
  </w:style>
  <w:style w:type="paragraph" w:customStyle="1" w:styleId="Sectiontitle">
    <w:name w:val="Section_title"/>
    <w:basedOn w:val="Normal"/>
    <w:next w:val="Normalaftertitle"/>
    <w:rsid w:val="007B518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B518B"/>
    <w:pPr>
      <w:tabs>
        <w:tab w:val="clear" w:pos="794"/>
        <w:tab w:val="clear" w:pos="1191"/>
        <w:tab w:val="clear" w:pos="1588"/>
        <w:tab w:val="clear" w:pos="1985"/>
        <w:tab w:val="right" w:pos="9611"/>
      </w:tabs>
    </w:pPr>
    <w:rPr>
      <w:i/>
    </w:rPr>
  </w:style>
  <w:style w:type="paragraph" w:styleId="TOC1">
    <w:name w:val="toc 1"/>
    <w:basedOn w:val="Normal"/>
    <w:semiHidden/>
    <w:rsid w:val="007B518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7B518B"/>
    <w:pPr>
      <w:tabs>
        <w:tab w:val="clear" w:pos="567"/>
        <w:tab w:val="left" w:pos="1276"/>
      </w:tabs>
      <w:spacing w:before="160"/>
      <w:ind w:left="1276" w:hanging="709"/>
    </w:pPr>
  </w:style>
  <w:style w:type="paragraph" w:styleId="TOC3">
    <w:name w:val="toc 3"/>
    <w:basedOn w:val="TOC2"/>
    <w:semiHidden/>
    <w:rsid w:val="007B518B"/>
    <w:pPr>
      <w:tabs>
        <w:tab w:val="clear" w:pos="1276"/>
        <w:tab w:val="left" w:pos="2155"/>
      </w:tabs>
      <w:ind w:left="2155" w:hanging="879"/>
    </w:pPr>
  </w:style>
  <w:style w:type="paragraph" w:styleId="TOC4">
    <w:name w:val="toc 4"/>
    <w:basedOn w:val="TOC3"/>
    <w:semiHidden/>
    <w:rsid w:val="007B518B"/>
    <w:pPr>
      <w:tabs>
        <w:tab w:val="left" w:pos="3261"/>
      </w:tabs>
      <w:spacing w:before="80"/>
      <w:ind w:left="3261" w:hanging="993"/>
    </w:pPr>
  </w:style>
  <w:style w:type="paragraph" w:styleId="TOC5">
    <w:name w:val="toc 5"/>
    <w:basedOn w:val="TOC4"/>
    <w:semiHidden/>
    <w:rsid w:val="007B518B"/>
  </w:style>
  <w:style w:type="paragraph" w:styleId="TOC6">
    <w:name w:val="toc 6"/>
    <w:basedOn w:val="TOC4"/>
    <w:semiHidden/>
    <w:rsid w:val="007B518B"/>
  </w:style>
  <w:style w:type="paragraph" w:styleId="TOC7">
    <w:name w:val="toc 7"/>
    <w:basedOn w:val="TOC4"/>
    <w:semiHidden/>
    <w:rsid w:val="007B518B"/>
  </w:style>
  <w:style w:type="paragraph" w:styleId="TOC8">
    <w:name w:val="toc 8"/>
    <w:basedOn w:val="TOC4"/>
    <w:semiHidden/>
    <w:rsid w:val="007B518B"/>
  </w:style>
  <w:style w:type="paragraph" w:customStyle="1" w:styleId="Annexref">
    <w:name w:val="Annex_ref"/>
    <w:basedOn w:val="Normal"/>
    <w:next w:val="Normalaftertitle"/>
    <w:rsid w:val="007B518B"/>
    <w:pPr>
      <w:keepNext/>
      <w:keepLines/>
      <w:spacing w:after="280"/>
      <w:jc w:val="center"/>
    </w:pPr>
  </w:style>
  <w:style w:type="paragraph" w:customStyle="1" w:styleId="Appendixref">
    <w:name w:val="Appendix_ref"/>
    <w:basedOn w:val="Annexref"/>
    <w:next w:val="Normalaftertitle"/>
    <w:rsid w:val="007B518B"/>
  </w:style>
  <w:style w:type="paragraph" w:customStyle="1" w:styleId="Tabletitle">
    <w:name w:val="Table_title"/>
    <w:basedOn w:val="Normal"/>
    <w:next w:val="Tablehead"/>
    <w:rsid w:val="007B518B"/>
    <w:pPr>
      <w:keepNext/>
      <w:spacing w:before="0" w:after="120"/>
      <w:jc w:val="center"/>
    </w:pPr>
    <w:rPr>
      <w:b/>
    </w:rPr>
  </w:style>
  <w:style w:type="paragraph" w:customStyle="1" w:styleId="Summary">
    <w:name w:val="Summary"/>
    <w:basedOn w:val="Normal"/>
    <w:next w:val="Normalaftertitle"/>
    <w:rsid w:val="007B518B"/>
    <w:pPr>
      <w:spacing w:after="480"/>
    </w:pPr>
    <w:rPr>
      <w:sz w:val="22"/>
      <w:lang w:val="es-ES_tradnl"/>
    </w:rPr>
  </w:style>
  <w:style w:type="paragraph" w:customStyle="1" w:styleId="Part">
    <w:name w:val="Part"/>
    <w:basedOn w:val="Normal"/>
    <w:rsid w:val="00403476"/>
    <w:pPr>
      <w:tabs>
        <w:tab w:val="clear" w:pos="794"/>
        <w:tab w:val="clear" w:pos="1191"/>
        <w:tab w:val="clear" w:pos="1588"/>
        <w:tab w:val="clear" w:pos="1985"/>
        <w:tab w:val="left" w:pos="1276"/>
        <w:tab w:val="left" w:pos="1701"/>
      </w:tabs>
      <w:overflowPunct/>
      <w:autoSpaceDE/>
      <w:autoSpaceDN/>
      <w:adjustRightInd/>
      <w:spacing w:before="200"/>
      <w:ind w:left="1701" w:hanging="1701"/>
      <w:textAlignment w:val="auto"/>
    </w:pPr>
    <w:rPr>
      <w:caps/>
    </w:rPr>
  </w:style>
  <w:style w:type="character" w:styleId="Hyperlink">
    <w:name w:val="Hyperlink"/>
    <w:basedOn w:val="DefaultParagraphFont"/>
    <w:rsid w:val="0014322C"/>
    <w:rPr>
      <w:color w:val="0000FF"/>
      <w:u w:val="single"/>
    </w:rPr>
  </w:style>
  <w:style w:type="paragraph" w:customStyle="1" w:styleId="TableLegendNote">
    <w:name w:val="Table_Legend_Note"/>
    <w:basedOn w:val="Tablelegend"/>
    <w:next w:val="Tablelegend"/>
    <w:rsid w:val="007B518B"/>
    <w:pPr>
      <w:ind w:left="-85" w:firstLine="0"/>
    </w:pPr>
    <w:rPr>
      <w:lang w:val="en-US"/>
    </w:rPr>
  </w:style>
  <w:style w:type="table" w:styleId="TableGrid">
    <w:name w:val="Table Grid"/>
    <w:basedOn w:val="TableNormal"/>
    <w:uiPriority w:val="59"/>
    <w:rsid w:val="001C41AF"/>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locked/>
    <w:rsid w:val="001C41AF"/>
    <w:rPr>
      <w:sz w:val="22"/>
      <w:lang w:val="fr-FR" w:eastAsia="en-US"/>
    </w:rPr>
  </w:style>
  <w:style w:type="character" w:customStyle="1" w:styleId="TableheadChar">
    <w:name w:val="Table_head Char"/>
    <w:link w:val="Tablehead"/>
    <w:locked/>
    <w:rsid w:val="001C41AF"/>
    <w:rPr>
      <w:b/>
      <w:sz w:val="22"/>
      <w:lang w:val="fr-FR" w:eastAsia="en-US"/>
    </w:rPr>
  </w:style>
  <w:style w:type="character" w:customStyle="1" w:styleId="Heading1Char">
    <w:name w:val="Heading 1 Char"/>
    <w:basedOn w:val="DefaultParagraphFont"/>
    <w:link w:val="Heading1"/>
    <w:rsid w:val="00EB4E20"/>
    <w:rPr>
      <w:b/>
      <w:sz w:val="24"/>
      <w:lang w:val="fr-FR" w:eastAsia="en-US"/>
    </w:rPr>
  </w:style>
  <w:style w:type="character" w:customStyle="1" w:styleId="FigureNo0">
    <w:name w:val="Figure_No (文字)"/>
    <w:link w:val="FigureNo"/>
    <w:locked/>
    <w:rsid w:val="00EB4E20"/>
    <w:rPr>
      <w:caps/>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emf"/><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7.emf"/><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5.e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3.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oleObject" Target="embeddings/oleObject7.bin"/><Relationship Id="rId10" Type="http://schemas.openxmlformats.org/officeDocument/2006/relationships/hyperlink" Target="http://www.itu.int/publ/R-REC/fr" TargetMode="External"/><Relationship Id="rId19" Type="http://schemas.openxmlformats.org/officeDocument/2006/relationships/image" Target="media/image6.e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0.emf"/><Relationship Id="rId30"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551E1D-6BFC-4E93-B74F-AE55ED177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7</TotalTime>
  <Pages>14</Pages>
  <Words>4833</Words>
  <Characters>25640</Characters>
  <Application>Microsoft Office Word</Application>
  <DocSecurity>0</DocSecurity>
  <Lines>674</Lines>
  <Paragraphs>8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0390</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12</cp:revision>
  <cp:lastPrinted>2014-11-20T10:54:00Z</cp:lastPrinted>
  <dcterms:created xsi:type="dcterms:W3CDTF">2018-05-28T12:34:00Z</dcterms:created>
  <dcterms:modified xsi:type="dcterms:W3CDTF">2018-05-29T14:1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